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14D8" w:rsidRPr="0096780E" w:rsidRDefault="009114D8" w:rsidP="0096780E">
      <w:pPr>
        <w:jc w:val="center"/>
        <w:rPr>
          <w:b/>
          <w:sz w:val="36"/>
          <w:szCs w:val="24"/>
        </w:rPr>
      </w:pPr>
      <w:r w:rsidRPr="0096780E">
        <w:rPr>
          <w:rFonts w:hint="eastAsia"/>
          <w:b/>
          <w:sz w:val="36"/>
          <w:szCs w:val="24"/>
        </w:rPr>
        <w:t>LL(1)</w:t>
      </w:r>
      <w:r w:rsidRPr="0096780E">
        <w:rPr>
          <w:rFonts w:hint="eastAsia"/>
          <w:b/>
          <w:sz w:val="36"/>
          <w:szCs w:val="24"/>
        </w:rPr>
        <w:t>语法分析及</w:t>
      </w:r>
      <w:r w:rsidRPr="0096780E">
        <w:rPr>
          <w:rFonts w:hint="eastAsia"/>
          <w:b/>
          <w:sz w:val="36"/>
          <w:szCs w:val="24"/>
        </w:rPr>
        <w:t>LR(0)</w:t>
      </w:r>
      <w:r w:rsidRPr="0096780E">
        <w:rPr>
          <w:rFonts w:hint="eastAsia"/>
          <w:b/>
          <w:sz w:val="36"/>
          <w:szCs w:val="24"/>
        </w:rPr>
        <w:t>语法分析实验</w:t>
      </w:r>
    </w:p>
    <w:p w:rsidR="009114D8" w:rsidRPr="0096780E" w:rsidRDefault="00601AF2" w:rsidP="009114D8">
      <w:pPr>
        <w:jc w:val="center"/>
        <w:rPr>
          <w:sz w:val="18"/>
          <w:szCs w:val="30"/>
        </w:rPr>
      </w:pPr>
      <w:r w:rsidRPr="0096780E">
        <w:rPr>
          <w:rFonts w:hint="eastAsia"/>
          <w:sz w:val="18"/>
          <w:szCs w:val="30"/>
        </w:rPr>
        <w:t>姓名：翁剑平</w:t>
      </w:r>
      <w:r w:rsidR="009114D8" w:rsidRPr="0096780E">
        <w:rPr>
          <w:rFonts w:hint="eastAsia"/>
          <w:sz w:val="18"/>
          <w:szCs w:val="30"/>
        </w:rPr>
        <w:t xml:space="preserve"> </w:t>
      </w:r>
      <w:r w:rsidR="009114D8" w:rsidRPr="0096780E">
        <w:rPr>
          <w:rFonts w:hint="eastAsia"/>
          <w:sz w:val="18"/>
          <w:szCs w:val="30"/>
        </w:rPr>
        <w:t>学号：</w:t>
      </w:r>
      <w:r w:rsidRPr="0096780E">
        <w:rPr>
          <w:rFonts w:hint="eastAsia"/>
          <w:sz w:val="18"/>
          <w:szCs w:val="30"/>
        </w:rPr>
        <w:t>2011211151</w:t>
      </w:r>
      <w:r w:rsidR="009114D8" w:rsidRPr="0096780E">
        <w:rPr>
          <w:rFonts w:hint="eastAsia"/>
          <w:sz w:val="18"/>
          <w:szCs w:val="30"/>
        </w:rPr>
        <w:t xml:space="preserve"> </w:t>
      </w:r>
      <w:r w:rsidR="009114D8" w:rsidRPr="0096780E">
        <w:rPr>
          <w:rFonts w:hint="eastAsia"/>
          <w:sz w:val="18"/>
          <w:szCs w:val="30"/>
        </w:rPr>
        <w:t>班级：</w:t>
      </w:r>
      <w:r w:rsidR="009114D8" w:rsidRPr="0096780E">
        <w:rPr>
          <w:rFonts w:hint="eastAsia"/>
          <w:sz w:val="18"/>
          <w:szCs w:val="30"/>
        </w:rPr>
        <w:t>2011211302</w:t>
      </w:r>
    </w:p>
    <w:p w:rsidR="009114D8" w:rsidRPr="00757C5C" w:rsidRDefault="009114D8" w:rsidP="009114D8">
      <w:pPr>
        <w:jc w:val="left"/>
        <w:rPr>
          <w:rFonts w:ascii="黑体" w:eastAsia="黑体" w:hAnsi="黑体"/>
          <w:b/>
          <w:sz w:val="28"/>
          <w:szCs w:val="28"/>
        </w:rPr>
      </w:pPr>
      <w:r w:rsidRPr="00757C5C">
        <w:rPr>
          <w:rFonts w:ascii="黑体" w:eastAsia="黑体" w:hAnsi="黑体" w:hint="eastAsia"/>
          <w:b/>
          <w:sz w:val="28"/>
          <w:szCs w:val="28"/>
        </w:rPr>
        <w:t>1.</w:t>
      </w:r>
      <w:r w:rsidRPr="00757C5C">
        <w:rPr>
          <w:rFonts w:eastAsia="黑体" w:hint="eastAsia"/>
          <w:b/>
          <w:sz w:val="28"/>
          <w:szCs w:val="28"/>
        </w:rPr>
        <w:t> </w:t>
      </w:r>
      <w:r w:rsidRPr="00757C5C">
        <w:rPr>
          <w:rFonts w:ascii="黑体" w:eastAsia="黑体" w:hAnsi="黑体" w:hint="eastAsia"/>
          <w:b/>
          <w:sz w:val="28"/>
          <w:szCs w:val="28"/>
        </w:rPr>
        <w:t>实验题目和要求</w:t>
      </w:r>
      <w:r w:rsidRPr="00757C5C">
        <w:rPr>
          <w:rFonts w:eastAsia="黑体" w:hint="eastAsia"/>
          <w:b/>
          <w:sz w:val="28"/>
          <w:szCs w:val="28"/>
        </w:rPr>
        <w:t> </w:t>
      </w:r>
    </w:p>
    <w:p w:rsidR="009114D8" w:rsidRPr="009114D8" w:rsidRDefault="009114D8" w:rsidP="009114D8">
      <w:pPr>
        <w:jc w:val="left"/>
        <w:rPr>
          <w:sz w:val="24"/>
          <w:szCs w:val="24"/>
        </w:rPr>
      </w:pPr>
      <w:r w:rsidRPr="009114D8">
        <w:rPr>
          <w:rFonts w:hint="eastAsia"/>
          <w:sz w:val="24"/>
          <w:szCs w:val="24"/>
        </w:rPr>
        <w:t>题目：语法分析程序的设计与实现。</w:t>
      </w:r>
      <w:r w:rsidRPr="009114D8">
        <w:rPr>
          <w:rFonts w:hint="eastAsia"/>
          <w:sz w:val="24"/>
          <w:szCs w:val="24"/>
        </w:rPr>
        <w:t> </w:t>
      </w:r>
    </w:p>
    <w:p w:rsidR="009114D8" w:rsidRPr="009114D8" w:rsidRDefault="009114D8" w:rsidP="009114D8">
      <w:pPr>
        <w:jc w:val="left"/>
        <w:rPr>
          <w:sz w:val="24"/>
          <w:szCs w:val="24"/>
        </w:rPr>
      </w:pPr>
      <w:r w:rsidRPr="009114D8">
        <w:rPr>
          <w:rFonts w:hint="eastAsia"/>
          <w:sz w:val="24"/>
          <w:szCs w:val="24"/>
        </w:rPr>
        <w:t>实验内容：编写语法分析程序，实现对算术表达式的语法分析。要求所分析算术表达式由如下的文法产生。</w:t>
      </w:r>
      <w:r w:rsidRPr="009114D8">
        <w:rPr>
          <w:rFonts w:hint="eastAsia"/>
          <w:sz w:val="24"/>
          <w:szCs w:val="24"/>
        </w:rPr>
        <w:t> </w:t>
      </w:r>
    </w:p>
    <w:p w:rsidR="009114D8" w:rsidRPr="009114D8" w:rsidRDefault="009114D8" w:rsidP="009114D8">
      <w:pPr>
        <w:jc w:val="left"/>
        <w:rPr>
          <w:sz w:val="24"/>
          <w:szCs w:val="24"/>
        </w:rPr>
      </w:pPr>
      <w:r w:rsidRPr="00E86273">
        <w:rPr>
          <w:position w:val="-44"/>
        </w:rPr>
        <w:object w:dxaOrig="164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8pt;height:48pt" o:ole="">
            <v:imagedata r:id="rId7" o:title=""/>
          </v:shape>
          <o:OLEObject Type="Embed" ProgID="Equation.DSMT4" ShapeID="_x0000_i1025" DrawAspect="Content" ObjectID="_1445794897" r:id="rId8"/>
        </w:object>
      </w:r>
    </w:p>
    <w:p w:rsidR="009114D8" w:rsidRDefault="009114D8" w:rsidP="009114D8">
      <w:pPr>
        <w:jc w:val="left"/>
        <w:rPr>
          <w:sz w:val="24"/>
          <w:szCs w:val="24"/>
        </w:rPr>
      </w:pPr>
      <w:r w:rsidRPr="009114D8">
        <w:rPr>
          <w:rFonts w:hint="eastAsia"/>
          <w:sz w:val="24"/>
          <w:szCs w:val="24"/>
        </w:rPr>
        <w:t>实验要求：在对输入表达式进行分析的过程中，输出所采用的产生式。</w:t>
      </w:r>
      <w:r w:rsidRPr="009114D8">
        <w:rPr>
          <w:rFonts w:hint="eastAsia"/>
          <w:sz w:val="24"/>
          <w:szCs w:val="24"/>
        </w:rPr>
        <w:t> </w:t>
      </w:r>
    </w:p>
    <w:p w:rsidR="009114D8" w:rsidRPr="009114D8" w:rsidRDefault="009114D8" w:rsidP="009114D8">
      <w:pPr>
        <w:jc w:val="left"/>
        <w:rPr>
          <w:sz w:val="24"/>
          <w:szCs w:val="24"/>
        </w:rPr>
      </w:pPr>
      <w:r w:rsidRPr="009114D8">
        <w:rPr>
          <w:rFonts w:hint="eastAsia"/>
          <w:sz w:val="24"/>
          <w:szCs w:val="24"/>
        </w:rPr>
        <w:t>方法</w:t>
      </w:r>
      <w:r>
        <w:rPr>
          <w:rFonts w:hint="eastAsia"/>
          <w:sz w:val="24"/>
          <w:szCs w:val="24"/>
        </w:rPr>
        <w:t>2</w:t>
      </w:r>
      <w:r w:rsidRPr="009114D8">
        <w:rPr>
          <w:rFonts w:hint="eastAsia"/>
          <w:sz w:val="24"/>
          <w:szCs w:val="24"/>
        </w:rPr>
        <w:t>：</w:t>
      </w:r>
      <w:r>
        <w:rPr>
          <w:rFonts w:hint="eastAsia"/>
          <w:sz w:val="24"/>
          <w:szCs w:val="24"/>
        </w:rPr>
        <w:t>编写</w:t>
      </w:r>
      <w:r>
        <w:rPr>
          <w:rFonts w:hint="eastAsia"/>
          <w:sz w:val="24"/>
          <w:szCs w:val="24"/>
        </w:rPr>
        <w:t>LL(1)</w:t>
      </w:r>
      <w:r>
        <w:rPr>
          <w:rFonts w:hint="eastAsia"/>
          <w:sz w:val="24"/>
          <w:szCs w:val="24"/>
        </w:rPr>
        <w:t>语法分析程序，要求如下</w:t>
      </w:r>
      <w:r w:rsidRPr="009114D8">
        <w:rPr>
          <w:rFonts w:hint="eastAsia"/>
          <w:sz w:val="24"/>
          <w:szCs w:val="24"/>
        </w:rPr>
        <w:t>。</w:t>
      </w:r>
      <w:r w:rsidRPr="009114D8">
        <w:rPr>
          <w:rFonts w:hint="eastAsia"/>
          <w:sz w:val="24"/>
          <w:szCs w:val="24"/>
        </w:rPr>
        <w:t> </w:t>
      </w:r>
    </w:p>
    <w:p w:rsidR="00757C5C" w:rsidRDefault="009114D8" w:rsidP="009114D8">
      <w:pPr>
        <w:jc w:val="left"/>
        <w:rPr>
          <w:sz w:val="24"/>
          <w:szCs w:val="24"/>
        </w:rPr>
      </w:pPr>
      <w:r w:rsidRPr="009114D8">
        <w:rPr>
          <w:rFonts w:hint="eastAsia"/>
          <w:sz w:val="24"/>
          <w:szCs w:val="24"/>
        </w:rPr>
        <w:t>(1) </w:t>
      </w:r>
      <w:r w:rsidRPr="009114D8">
        <w:rPr>
          <w:rFonts w:hint="eastAsia"/>
          <w:sz w:val="24"/>
          <w:szCs w:val="24"/>
        </w:rPr>
        <w:t>编程实现算法</w:t>
      </w:r>
      <w:r w:rsidRPr="009114D8">
        <w:rPr>
          <w:rFonts w:hint="eastAsia"/>
          <w:sz w:val="24"/>
          <w:szCs w:val="24"/>
        </w:rPr>
        <w:t>4.2</w:t>
      </w:r>
      <w:r w:rsidR="00757C5C">
        <w:rPr>
          <w:rFonts w:hint="eastAsia"/>
          <w:sz w:val="24"/>
          <w:szCs w:val="24"/>
        </w:rPr>
        <w:t>，为给定文法自动构造预测分析表。</w:t>
      </w:r>
    </w:p>
    <w:p w:rsidR="009114D8" w:rsidRPr="009114D8" w:rsidRDefault="009114D8" w:rsidP="00757C5C">
      <w:pPr>
        <w:rPr>
          <w:sz w:val="24"/>
          <w:szCs w:val="24"/>
        </w:rPr>
      </w:pPr>
      <w:r w:rsidRPr="009114D8">
        <w:rPr>
          <w:rFonts w:hint="eastAsia"/>
          <w:sz w:val="24"/>
          <w:szCs w:val="24"/>
        </w:rPr>
        <w:t>(2) </w:t>
      </w:r>
      <w:r w:rsidRPr="009114D8">
        <w:rPr>
          <w:rFonts w:hint="eastAsia"/>
          <w:sz w:val="24"/>
          <w:szCs w:val="24"/>
        </w:rPr>
        <w:t>编程实现算法</w:t>
      </w:r>
      <w:r w:rsidRPr="009114D8">
        <w:rPr>
          <w:rFonts w:hint="eastAsia"/>
          <w:sz w:val="24"/>
          <w:szCs w:val="24"/>
        </w:rPr>
        <w:t>4.1</w:t>
      </w:r>
      <w:r w:rsidRPr="009114D8">
        <w:rPr>
          <w:rFonts w:hint="eastAsia"/>
          <w:sz w:val="24"/>
          <w:szCs w:val="24"/>
        </w:rPr>
        <w:t>，构造</w:t>
      </w:r>
      <w:r w:rsidRPr="009114D8">
        <w:rPr>
          <w:rFonts w:hint="eastAsia"/>
          <w:sz w:val="24"/>
          <w:szCs w:val="24"/>
        </w:rPr>
        <w:t>LL(1)</w:t>
      </w:r>
      <w:r w:rsidRPr="009114D8">
        <w:rPr>
          <w:rFonts w:hint="eastAsia"/>
          <w:sz w:val="24"/>
          <w:szCs w:val="24"/>
        </w:rPr>
        <w:t>预测分析程序。</w:t>
      </w:r>
      <w:r w:rsidRPr="009114D8">
        <w:rPr>
          <w:rFonts w:hint="eastAsia"/>
          <w:sz w:val="24"/>
          <w:szCs w:val="24"/>
        </w:rPr>
        <w:t> </w:t>
      </w:r>
    </w:p>
    <w:p w:rsidR="00757C5C" w:rsidRDefault="009114D8" w:rsidP="009114D8">
      <w:pPr>
        <w:jc w:val="left"/>
        <w:rPr>
          <w:sz w:val="24"/>
          <w:szCs w:val="24"/>
        </w:rPr>
      </w:pPr>
      <w:r w:rsidRPr="009114D8">
        <w:rPr>
          <w:rFonts w:hint="eastAsia"/>
          <w:sz w:val="24"/>
          <w:szCs w:val="24"/>
        </w:rPr>
        <w:t>方法</w:t>
      </w:r>
      <w:r w:rsidRPr="009114D8">
        <w:rPr>
          <w:rFonts w:hint="eastAsia"/>
          <w:sz w:val="24"/>
          <w:szCs w:val="24"/>
        </w:rPr>
        <w:t>3</w:t>
      </w:r>
      <w:r w:rsidRPr="009114D8">
        <w:rPr>
          <w:rFonts w:hint="eastAsia"/>
          <w:sz w:val="24"/>
          <w:szCs w:val="24"/>
        </w:rPr>
        <w:t>：编写语法分析程序实现自底向上的分析，要求如下。</w:t>
      </w:r>
    </w:p>
    <w:p w:rsidR="00757C5C" w:rsidRDefault="009114D8" w:rsidP="00757C5C">
      <w:pPr>
        <w:rPr>
          <w:sz w:val="24"/>
          <w:szCs w:val="24"/>
        </w:rPr>
      </w:pPr>
      <w:r w:rsidRPr="009114D8">
        <w:rPr>
          <w:rFonts w:hint="eastAsia"/>
          <w:sz w:val="24"/>
          <w:szCs w:val="24"/>
        </w:rPr>
        <w:t>(1) </w:t>
      </w:r>
      <w:r w:rsidRPr="009114D8">
        <w:rPr>
          <w:rFonts w:hint="eastAsia"/>
          <w:sz w:val="24"/>
          <w:szCs w:val="24"/>
        </w:rPr>
        <w:t>构造识别所有活前缀的</w:t>
      </w:r>
      <w:r w:rsidRPr="009114D8">
        <w:rPr>
          <w:rFonts w:hint="eastAsia"/>
          <w:sz w:val="24"/>
          <w:szCs w:val="24"/>
        </w:rPr>
        <w:t>DFA</w:t>
      </w:r>
      <w:r w:rsidRPr="009114D8">
        <w:rPr>
          <w:rFonts w:hint="eastAsia"/>
          <w:sz w:val="24"/>
          <w:szCs w:val="24"/>
        </w:rPr>
        <w:t>。</w:t>
      </w:r>
      <w:r w:rsidRPr="009114D8">
        <w:rPr>
          <w:rFonts w:hint="eastAsia"/>
          <w:sz w:val="24"/>
          <w:szCs w:val="24"/>
        </w:rPr>
        <w:t> </w:t>
      </w:r>
    </w:p>
    <w:p w:rsidR="009114D8" w:rsidRPr="009114D8" w:rsidRDefault="009114D8" w:rsidP="00757C5C">
      <w:pPr>
        <w:rPr>
          <w:sz w:val="24"/>
          <w:szCs w:val="24"/>
        </w:rPr>
      </w:pPr>
      <w:r w:rsidRPr="009114D8">
        <w:rPr>
          <w:rFonts w:hint="eastAsia"/>
          <w:sz w:val="24"/>
          <w:szCs w:val="24"/>
        </w:rPr>
        <w:t>(2) </w:t>
      </w:r>
      <w:r w:rsidRPr="009114D8">
        <w:rPr>
          <w:rFonts w:hint="eastAsia"/>
          <w:sz w:val="24"/>
          <w:szCs w:val="24"/>
        </w:rPr>
        <w:t>构造</w:t>
      </w:r>
      <w:r w:rsidRPr="009114D8">
        <w:rPr>
          <w:rFonts w:hint="eastAsia"/>
          <w:sz w:val="24"/>
          <w:szCs w:val="24"/>
        </w:rPr>
        <w:t>LR</w:t>
      </w:r>
      <w:r w:rsidRPr="009114D8">
        <w:rPr>
          <w:rFonts w:hint="eastAsia"/>
          <w:sz w:val="24"/>
          <w:szCs w:val="24"/>
        </w:rPr>
        <w:t>分析表。</w:t>
      </w:r>
      <w:r w:rsidRPr="009114D8">
        <w:rPr>
          <w:rFonts w:hint="eastAsia"/>
          <w:sz w:val="24"/>
          <w:szCs w:val="24"/>
        </w:rPr>
        <w:t> </w:t>
      </w:r>
    </w:p>
    <w:p w:rsidR="009114D8" w:rsidRPr="009114D8" w:rsidRDefault="009114D8" w:rsidP="009114D8">
      <w:pPr>
        <w:jc w:val="left"/>
        <w:rPr>
          <w:sz w:val="24"/>
          <w:szCs w:val="24"/>
        </w:rPr>
      </w:pPr>
      <w:r w:rsidRPr="009114D8">
        <w:rPr>
          <w:rFonts w:hint="eastAsia"/>
          <w:sz w:val="24"/>
          <w:szCs w:val="24"/>
        </w:rPr>
        <w:t>(3) </w:t>
      </w:r>
      <w:r w:rsidRPr="009114D8">
        <w:rPr>
          <w:rFonts w:hint="eastAsia"/>
          <w:sz w:val="24"/>
          <w:szCs w:val="24"/>
        </w:rPr>
        <w:t>编程实现算法</w:t>
      </w:r>
      <w:r w:rsidRPr="009114D8">
        <w:rPr>
          <w:rFonts w:hint="eastAsia"/>
          <w:sz w:val="24"/>
          <w:szCs w:val="24"/>
        </w:rPr>
        <w:t>4.3</w:t>
      </w:r>
      <w:r w:rsidRPr="009114D8">
        <w:rPr>
          <w:rFonts w:hint="eastAsia"/>
          <w:sz w:val="24"/>
          <w:szCs w:val="24"/>
        </w:rPr>
        <w:t>，构造</w:t>
      </w:r>
      <w:r w:rsidRPr="009114D8">
        <w:rPr>
          <w:rFonts w:hint="eastAsia"/>
          <w:sz w:val="24"/>
          <w:szCs w:val="24"/>
        </w:rPr>
        <w:t>LR</w:t>
      </w:r>
      <w:r w:rsidRPr="009114D8">
        <w:rPr>
          <w:rFonts w:hint="eastAsia"/>
          <w:sz w:val="24"/>
          <w:szCs w:val="24"/>
        </w:rPr>
        <w:t>分析程序。</w:t>
      </w:r>
      <w:r w:rsidRPr="009114D8">
        <w:rPr>
          <w:rFonts w:hint="eastAsia"/>
          <w:sz w:val="24"/>
          <w:szCs w:val="24"/>
        </w:rPr>
        <w:t> </w:t>
      </w:r>
    </w:p>
    <w:p w:rsidR="009114D8" w:rsidRDefault="009114D8" w:rsidP="009114D8">
      <w:pPr>
        <w:jc w:val="left"/>
        <w:rPr>
          <w:sz w:val="24"/>
          <w:szCs w:val="24"/>
        </w:rPr>
      </w:pPr>
    </w:p>
    <w:p w:rsidR="00757C5C" w:rsidRDefault="00757C5C" w:rsidP="009114D8">
      <w:pPr>
        <w:jc w:val="left"/>
        <w:rPr>
          <w:rFonts w:ascii="黑体" w:eastAsia="黑体" w:hAnsi="黑体"/>
          <w:b/>
          <w:sz w:val="28"/>
          <w:szCs w:val="28"/>
        </w:rPr>
      </w:pPr>
      <w:r w:rsidRPr="00757C5C">
        <w:rPr>
          <w:rFonts w:ascii="黑体" w:eastAsia="黑体" w:hAnsi="黑体" w:hint="eastAsia"/>
          <w:b/>
          <w:sz w:val="28"/>
          <w:szCs w:val="28"/>
        </w:rPr>
        <w:t>2.程序设计说明</w:t>
      </w:r>
    </w:p>
    <w:p w:rsidR="00757C5C" w:rsidRDefault="00757C5C" w:rsidP="009114D8"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对于LL(1)语法分析，本程序可以完成以下内容：</w:t>
      </w:r>
    </w:p>
    <w:p w:rsidR="00757C5C" w:rsidRDefault="00757C5C" w:rsidP="009114D8"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  <w:t xml:space="preserve">(1) </w:t>
      </w:r>
      <w:bookmarkStart w:id="0" w:name="OLE_LINK1"/>
      <w:bookmarkStart w:id="1" w:name="OLE_LINK2"/>
      <w:r w:rsidR="00601AF2">
        <w:rPr>
          <w:rFonts w:asciiTheme="minorEastAsia" w:hAnsiTheme="minorEastAsia" w:hint="eastAsia"/>
          <w:sz w:val="24"/>
          <w:szCs w:val="24"/>
        </w:rPr>
        <w:t>程序自动</w:t>
      </w:r>
      <w:r>
        <w:rPr>
          <w:rFonts w:asciiTheme="minorEastAsia" w:hAnsiTheme="minorEastAsia" w:hint="eastAsia"/>
          <w:sz w:val="24"/>
          <w:szCs w:val="24"/>
        </w:rPr>
        <w:t>消除左递归</w:t>
      </w:r>
      <w:bookmarkEnd w:id="0"/>
      <w:bookmarkEnd w:id="1"/>
    </w:p>
    <w:p w:rsidR="00757C5C" w:rsidRDefault="00757C5C" w:rsidP="009114D8"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  <w:t xml:space="preserve">(2) </w:t>
      </w:r>
      <w:r w:rsidR="00601AF2">
        <w:rPr>
          <w:rFonts w:asciiTheme="minorEastAsia" w:hAnsiTheme="minorEastAsia" w:hint="eastAsia"/>
          <w:sz w:val="24"/>
          <w:szCs w:val="24"/>
        </w:rPr>
        <w:t>程序自动</w:t>
      </w:r>
      <w:r>
        <w:rPr>
          <w:rFonts w:asciiTheme="minorEastAsia" w:hAnsiTheme="minorEastAsia" w:hint="eastAsia"/>
          <w:sz w:val="24"/>
          <w:szCs w:val="24"/>
        </w:rPr>
        <w:t>求出消除左递归后文法first</w:t>
      </w:r>
      <w:r w:rsidR="00386816">
        <w:rPr>
          <w:rFonts w:asciiTheme="minorEastAsia" w:hAnsiTheme="minorEastAsia" w:hint="eastAsia"/>
          <w:sz w:val="24"/>
          <w:szCs w:val="24"/>
        </w:rPr>
        <w:t>集和</w:t>
      </w:r>
      <w:r>
        <w:rPr>
          <w:rFonts w:asciiTheme="minorEastAsia" w:hAnsiTheme="minorEastAsia" w:hint="eastAsia"/>
          <w:sz w:val="24"/>
          <w:szCs w:val="24"/>
        </w:rPr>
        <w:t>follow集</w:t>
      </w:r>
    </w:p>
    <w:p w:rsidR="00757C5C" w:rsidRDefault="00757C5C" w:rsidP="009114D8"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  <w:t xml:space="preserve">(3) </w:t>
      </w:r>
      <w:r w:rsidR="00601AF2">
        <w:rPr>
          <w:rFonts w:asciiTheme="minorEastAsia" w:hAnsiTheme="minorEastAsia" w:hint="eastAsia"/>
          <w:sz w:val="24"/>
          <w:szCs w:val="24"/>
        </w:rPr>
        <w:t>程序自动</w:t>
      </w:r>
      <w:r w:rsidR="00386816">
        <w:rPr>
          <w:rFonts w:asciiTheme="minorEastAsia" w:hAnsiTheme="minorEastAsia" w:hint="eastAsia"/>
          <w:sz w:val="24"/>
          <w:szCs w:val="24"/>
        </w:rPr>
        <w:t>构造</w:t>
      </w:r>
      <w:r w:rsidR="00DE016E">
        <w:rPr>
          <w:rFonts w:asciiTheme="minorEastAsia" w:hAnsiTheme="minorEastAsia" w:hint="eastAsia"/>
          <w:sz w:val="24"/>
          <w:szCs w:val="24"/>
        </w:rPr>
        <w:t>预测分析表</w:t>
      </w:r>
    </w:p>
    <w:p w:rsidR="00DE016E" w:rsidRDefault="00DE016E" w:rsidP="009114D8"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  <w:t xml:space="preserve">(4) </w:t>
      </w:r>
      <w:bookmarkStart w:id="2" w:name="OLE_LINK3"/>
      <w:bookmarkStart w:id="3" w:name="OLE_LINK4"/>
      <w:r w:rsidR="00601AF2">
        <w:rPr>
          <w:rFonts w:asciiTheme="minorEastAsia" w:hAnsiTheme="minorEastAsia" w:hint="eastAsia"/>
          <w:sz w:val="24"/>
          <w:szCs w:val="24"/>
        </w:rPr>
        <w:t>程序自动</w:t>
      </w:r>
      <w:r>
        <w:rPr>
          <w:rFonts w:asciiTheme="minorEastAsia" w:hAnsiTheme="minorEastAsia" w:hint="eastAsia"/>
          <w:sz w:val="24"/>
          <w:szCs w:val="24"/>
        </w:rPr>
        <w:t>给出符号串的分析过程</w:t>
      </w:r>
      <w:bookmarkEnd w:id="2"/>
      <w:bookmarkEnd w:id="3"/>
    </w:p>
    <w:p w:rsidR="00DE016E" w:rsidRDefault="00DE016E" w:rsidP="009114D8"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对于LR(0)语法分析，本程序可以完成以下内容：</w:t>
      </w:r>
    </w:p>
    <w:p w:rsidR="00386816" w:rsidRDefault="00DE016E" w:rsidP="00386816"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  <w:t>(1)</w:t>
      </w:r>
      <w:r w:rsidR="00386816">
        <w:rPr>
          <w:rFonts w:asciiTheme="minorEastAsia" w:hAnsiTheme="minorEastAsia" w:hint="eastAsia"/>
          <w:sz w:val="24"/>
          <w:szCs w:val="24"/>
        </w:rPr>
        <w:t xml:space="preserve"> </w:t>
      </w:r>
      <w:r w:rsidR="00601AF2">
        <w:rPr>
          <w:rFonts w:asciiTheme="minorEastAsia" w:hAnsiTheme="minorEastAsia" w:hint="eastAsia"/>
          <w:sz w:val="24"/>
          <w:szCs w:val="24"/>
        </w:rPr>
        <w:t>程序自动</w:t>
      </w:r>
      <w:r w:rsidR="00386816">
        <w:rPr>
          <w:rFonts w:asciiTheme="minorEastAsia" w:hAnsiTheme="minorEastAsia" w:hint="eastAsia"/>
          <w:sz w:val="24"/>
          <w:szCs w:val="24"/>
        </w:rPr>
        <w:t>求</w:t>
      </w:r>
      <w:bookmarkStart w:id="4" w:name="OLE_LINK5"/>
      <w:bookmarkStart w:id="5" w:name="OLE_LINK6"/>
      <w:r w:rsidR="00386816">
        <w:rPr>
          <w:rFonts w:asciiTheme="minorEastAsia" w:hAnsiTheme="minorEastAsia" w:hint="eastAsia"/>
          <w:sz w:val="24"/>
          <w:szCs w:val="24"/>
        </w:rPr>
        <w:t>文法的文法first集和follow集</w:t>
      </w:r>
      <w:bookmarkEnd w:id="4"/>
      <w:bookmarkEnd w:id="5"/>
    </w:p>
    <w:p w:rsidR="00386816" w:rsidRDefault="00386816" w:rsidP="009114D8"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  <w:t xml:space="preserve">(2) </w:t>
      </w:r>
      <w:r w:rsidR="00601AF2">
        <w:rPr>
          <w:rFonts w:asciiTheme="minorEastAsia" w:hAnsiTheme="minorEastAsia" w:hint="eastAsia"/>
          <w:sz w:val="24"/>
          <w:szCs w:val="24"/>
        </w:rPr>
        <w:t>程序自动</w:t>
      </w:r>
      <w:r>
        <w:rPr>
          <w:rFonts w:asciiTheme="minorEastAsia" w:hAnsiTheme="minorEastAsia" w:hint="eastAsia"/>
          <w:sz w:val="24"/>
          <w:szCs w:val="24"/>
        </w:rPr>
        <w:t>构造识别所有活前缀</w:t>
      </w:r>
    </w:p>
    <w:p w:rsidR="00386816" w:rsidRDefault="00386816" w:rsidP="009114D8"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  <w:t xml:space="preserve">(3) </w:t>
      </w:r>
      <w:r w:rsidR="00601AF2">
        <w:rPr>
          <w:rFonts w:asciiTheme="minorEastAsia" w:hAnsiTheme="minorEastAsia" w:hint="eastAsia"/>
          <w:sz w:val="24"/>
          <w:szCs w:val="24"/>
        </w:rPr>
        <w:t>程序自动</w:t>
      </w:r>
      <w:r>
        <w:rPr>
          <w:rFonts w:asciiTheme="minorEastAsia" w:hAnsiTheme="minorEastAsia" w:hint="eastAsia"/>
          <w:sz w:val="24"/>
          <w:szCs w:val="24"/>
        </w:rPr>
        <w:t>构造DFA</w:t>
      </w:r>
    </w:p>
    <w:p w:rsidR="00386816" w:rsidRDefault="00386816" w:rsidP="009114D8"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  <w:t xml:space="preserve">(4) </w:t>
      </w:r>
      <w:r w:rsidR="00601AF2">
        <w:rPr>
          <w:rFonts w:asciiTheme="minorEastAsia" w:hAnsiTheme="minorEastAsia" w:hint="eastAsia"/>
          <w:sz w:val="24"/>
          <w:szCs w:val="24"/>
        </w:rPr>
        <w:t>程序自动</w:t>
      </w:r>
      <w:r>
        <w:rPr>
          <w:rFonts w:asciiTheme="minorEastAsia" w:hAnsiTheme="minorEastAsia" w:hint="eastAsia"/>
          <w:sz w:val="24"/>
          <w:szCs w:val="24"/>
        </w:rPr>
        <w:t>构造预测分析表</w:t>
      </w:r>
    </w:p>
    <w:p w:rsidR="00386816" w:rsidRDefault="00386816" w:rsidP="009114D8"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  <w:t xml:space="preserve">(5) </w:t>
      </w:r>
      <w:r w:rsidR="00601AF2">
        <w:rPr>
          <w:rFonts w:asciiTheme="minorEastAsia" w:hAnsiTheme="minorEastAsia" w:hint="eastAsia"/>
          <w:sz w:val="24"/>
          <w:szCs w:val="24"/>
        </w:rPr>
        <w:t>程序自动</w:t>
      </w:r>
      <w:r>
        <w:rPr>
          <w:rFonts w:asciiTheme="minorEastAsia" w:hAnsiTheme="minorEastAsia" w:hint="eastAsia"/>
          <w:sz w:val="24"/>
          <w:szCs w:val="24"/>
        </w:rPr>
        <w:t>给出符号串的分析过程</w:t>
      </w:r>
    </w:p>
    <w:p w:rsidR="00601AF2" w:rsidRDefault="00601AF2" w:rsidP="009114D8">
      <w:pPr>
        <w:jc w:val="left"/>
        <w:rPr>
          <w:rFonts w:ascii="黑体" w:eastAsia="黑体" w:hAnsi="黑体"/>
          <w:b/>
          <w:sz w:val="28"/>
          <w:szCs w:val="28"/>
        </w:rPr>
      </w:pPr>
      <w:r w:rsidRPr="00601AF2">
        <w:rPr>
          <w:rFonts w:ascii="黑体" w:eastAsia="黑体" w:hAnsi="黑体" w:hint="eastAsia"/>
          <w:b/>
          <w:sz w:val="28"/>
          <w:szCs w:val="28"/>
        </w:rPr>
        <w:t>3.</w:t>
      </w:r>
      <w:r w:rsidR="004A4B32">
        <w:rPr>
          <w:rFonts w:ascii="黑体" w:eastAsia="黑体" w:hAnsi="黑体" w:hint="eastAsia"/>
          <w:b/>
          <w:sz w:val="28"/>
          <w:szCs w:val="28"/>
        </w:rPr>
        <w:t>重要</w:t>
      </w:r>
      <w:r w:rsidRPr="00601AF2">
        <w:rPr>
          <w:rFonts w:ascii="黑体" w:eastAsia="黑体" w:hAnsi="黑体" w:hint="eastAsia"/>
          <w:b/>
          <w:sz w:val="28"/>
          <w:szCs w:val="28"/>
        </w:rPr>
        <w:t>数据结构以及函数说明:</w:t>
      </w:r>
    </w:p>
    <w:p w:rsidR="00601AF2" w:rsidRDefault="00601AF2" w:rsidP="009114D8">
      <w:pPr>
        <w:jc w:val="left"/>
        <w:rPr>
          <w:rFonts w:asciiTheme="minorEastAsia" w:hAnsiTheme="minorEastAsia"/>
          <w:sz w:val="24"/>
          <w:szCs w:val="24"/>
        </w:rPr>
      </w:pPr>
      <w:r w:rsidRPr="004A4B32">
        <w:rPr>
          <w:rFonts w:asciiTheme="minorEastAsia" w:hAnsiTheme="minorEastAsia" w:hint="eastAsia"/>
          <w:b/>
          <w:sz w:val="24"/>
          <w:szCs w:val="24"/>
        </w:rPr>
        <w:t>对于LL(1)语法分析</w:t>
      </w:r>
      <w:r>
        <w:rPr>
          <w:rFonts w:asciiTheme="minorEastAsia" w:hAnsiTheme="minorEastAsia" w:hint="eastAsia"/>
          <w:sz w:val="24"/>
          <w:szCs w:val="24"/>
        </w:rPr>
        <w:t>:</w:t>
      </w:r>
    </w:p>
    <w:p w:rsidR="004A4B32" w:rsidRPr="004A4B32" w:rsidRDefault="00601AF2" w:rsidP="004A4B32"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 </w:t>
      </w:r>
      <w:r w:rsidR="004A4B32" w:rsidRPr="004A4B32">
        <w:rPr>
          <w:rFonts w:asciiTheme="minorEastAsia" w:hAnsiTheme="minorEastAsia" w:hint="eastAsia"/>
          <w:sz w:val="24"/>
          <w:szCs w:val="24"/>
        </w:rPr>
        <w:t>map&lt;string,vector&lt;string&gt; &gt; rule</w:t>
      </w:r>
      <w:r w:rsidR="004A4B32">
        <w:rPr>
          <w:rFonts w:asciiTheme="minorEastAsia" w:hAnsiTheme="minorEastAsia" w:hint="eastAsia"/>
          <w:sz w:val="24"/>
          <w:szCs w:val="24"/>
        </w:rPr>
        <w:t>:</w:t>
      </w:r>
      <w:r w:rsidR="004A4B32" w:rsidRPr="004A4B32">
        <w:rPr>
          <w:rFonts w:asciiTheme="minorEastAsia" w:hAnsiTheme="minorEastAsia" w:hint="eastAsia"/>
          <w:sz w:val="24"/>
          <w:szCs w:val="24"/>
        </w:rPr>
        <w:t xml:space="preserve">存储文法规则 </w:t>
      </w:r>
    </w:p>
    <w:p w:rsidR="004A4B32" w:rsidRPr="004A4B32" w:rsidRDefault="004A4B32" w:rsidP="004A4B32">
      <w:pPr>
        <w:ind w:firstLineChars="150" w:firstLine="360"/>
        <w:jc w:val="left"/>
        <w:rPr>
          <w:rFonts w:asciiTheme="minorEastAsia" w:hAnsiTheme="minorEastAsia"/>
          <w:sz w:val="24"/>
          <w:szCs w:val="24"/>
        </w:rPr>
      </w:pPr>
      <w:r w:rsidRPr="004A4B32">
        <w:rPr>
          <w:rFonts w:asciiTheme="minorEastAsia" w:hAnsiTheme="minorEastAsia" w:hint="eastAsia"/>
          <w:sz w:val="24"/>
          <w:szCs w:val="24"/>
        </w:rPr>
        <w:t>map&lt;string,set&lt;string&gt; &gt; first</w:t>
      </w:r>
      <w:r>
        <w:rPr>
          <w:rFonts w:asciiTheme="minorEastAsia" w:hAnsiTheme="minorEastAsia" w:hint="eastAsia"/>
          <w:sz w:val="24"/>
          <w:szCs w:val="24"/>
        </w:rPr>
        <w:t>:</w:t>
      </w:r>
      <w:r w:rsidRPr="004A4B32">
        <w:rPr>
          <w:rFonts w:asciiTheme="minorEastAsia" w:hAnsiTheme="minorEastAsia" w:hint="eastAsia"/>
          <w:sz w:val="24"/>
          <w:szCs w:val="24"/>
        </w:rPr>
        <w:t xml:space="preserve">存储first集 </w:t>
      </w:r>
    </w:p>
    <w:p w:rsidR="004A4B32" w:rsidRPr="004A4B32" w:rsidRDefault="004A4B32" w:rsidP="004A4B32">
      <w:pPr>
        <w:ind w:firstLineChars="150" w:firstLine="360"/>
        <w:jc w:val="left"/>
        <w:rPr>
          <w:rFonts w:asciiTheme="minorEastAsia" w:hAnsiTheme="minorEastAsia"/>
          <w:sz w:val="24"/>
          <w:szCs w:val="24"/>
        </w:rPr>
      </w:pPr>
      <w:r w:rsidRPr="004A4B32">
        <w:rPr>
          <w:rFonts w:asciiTheme="minorEastAsia" w:hAnsiTheme="minorEastAsia" w:hint="eastAsia"/>
          <w:sz w:val="24"/>
          <w:szCs w:val="24"/>
        </w:rPr>
        <w:t>map&lt;string,set&lt;string&gt; &gt; follow</w:t>
      </w:r>
      <w:r>
        <w:rPr>
          <w:rFonts w:asciiTheme="minorEastAsia" w:hAnsiTheme="minorEastAsia" w:hint="eastAsia"/>
          <w:sz w:val="24"/>
          <w:szCs w:val="24"/>
        </w:rPr>
        <w:t>:</w:t>
      </w:r>
      <w:r w:rsidRPr="004A4B32">
        <w:rPr>
          <w:rFonts w:asciiTheme="minorEastAsia" w:hAnsiTheme="minorEastAsia" w:hint="eastAsia"/>
          <w:sz w:val="24"/>
          <w:szCs w:val="24"/>
        </w:rPr>
        <w:t xml:space="preserve">存储follow </w:t>
      </w:r>
    </w:p>
    <w:p w:rsidR="004A4B32" w:rsidRPr="004A4B32" w:rsidRDefault="004A4B32" w:rsidP="004A4B32">
      <w:pPr>
        <w:ind w:firstLineChars="150" w:firstLine="360"/>
        <w:jc w:val="left"/>
        <w:rPr>
          <w:rFonts w:asciiTheme="minorEastAsia" w:hAnsiTheme="minorEastAsia"/>
          <w:sz w:val="24"/>
          <w:szCs w:val="24"/>
        </w:rPr>
      </w:pPr>
      <w:r w:rsidRPr="004A4B32">
        <w:rPr>
          <w:rFonts w:asciiTheme="minorEastAsia" w:hAnsiTheme="minorEastAsia" w:hint="eastAsia"/>
          <w:sz w:val="24"/>
          <w:szCs w:val="24"/>
        </w:rPr>
        <w:t>set&lt;string&gt; VT</w:t>
      </w:r>
      <w:r>
        <w:rPr>
          <w:rFonts w:asciiTheme="minorEastAsia" w:hAnsiTheme="minorEastAsia" w:hint="eastAsia"/>
          <w:sz w:val="24"/>
          <w:szCs w:val="24"/>
        </w:rPr>
        <w:t>:</w:t>
      </w:r>
      <w:r w:rsidRPr="004A4B32">
        <w:rPr>
          <w:rFonts w:asciiTheme="minorEastAsia" w:hAnsiTheme="minorEastAsia" w:hint="eastAsia"/>
          <w:sz w:val="24"/>
          <w:szCs w:val="24"/>
        </w:rPr>
        <w:t xml:space="preserve">文法的终结符 null表示空 </w:t>
      </w:r>
    </w:p>
    <w:p w:rsidR="004A4B32" w:rsidRDefault="004A4B32" w:rsidP="004A4B32">
      <w:pPr>
        <w:ind w:firstLineChars="150" w:firstLine="360"/>
        <w:jc w:val="left"/>
        <w:rPr>
          <w:rFonts w:asciiTheme="minorEastAsia" w:hAnsiTheme="minorEastAsia"/>
          <w:sz w:val="24"/>
          <w:szCs w:val="24"/>
        </w:rPr>
      </w:pPr>
      <w:r w:rsidRPr="004A4B32">
        <w:rPr>
          <w:rFonts w:asciiTheme="minorEastAsia" w:hAnsiTheme="minorEastAsia" w:hint="eastAsia"/>
          <w:sz w:val="24"/>
          <w:szCs w:val="24"/>
        </w:rPr>
        <w:t>map&lt;string,map&lt;string ,string&gt; &gt; analyseList</w:t>
      </w:r>
      <w:r>
        <w:rPr>
          <w:rFonts w:asciiTheme="minorEastAsia" w:hAnsiTheme="minorEastAsia" w:hint="eastAsia"/>
          <w:sz w:val="24"/>
          <w:szCs w:val="24"/>
        </w:rPr>
        <w:t>:</w:t>
      </w:r>
      <w:r w:rsidRPr="004A4B32">
        <w:rPr>
          <w:rFonts w:asciiTheme="minorEastAsia" w:hAnsiTheme="minorEastAsia" w:hint="eastAsia"/>
          <w:sz w:val="24"/>
          <w:szCs w:val="24"/>
        </w:rPr>
        <w:t xml:space="preserve">存储分析表 </w:t>
      </w:r>
    </w:p>
    <w:p w:rsidR="004A4B32" w:rsidRDefault="004A4B32" w:rsidP="004A4B32">
      <w:pPr>
        <w:ind w:firstLineChars="150" w:firstLine="36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void </w:t>
      </w:r>
      <w:r w:rsidRPr="004A4B32">
        <w:rPr>
          <w:rFonts w:asciiTheme="minorEastAsia" w:hAnsiTheme="minorEastAsia" w:hint="eastAsia"/>
          <w:sz w:val="24"/>
          <w:szCs w:val="24"/>
        </w:rPr>
        <w:t>init_rule()</w:t>
      </w:r>
      <w:r>
        <w:rPr>
          <w:rFonts w:asciiTheme="minorEastAsia" w:hAnsiTheme="minorEastAsia" w:hint="eastAsia"/>
          <w:sz w:val="24"/>
          <w:szCs w:val="24"/>
        </w:rPr>
        <w:t>:</w:t>
      </w:r>
      <w:r w:rsidRPr="004A4B32">
        <w:rPr>
          <w:rFonts w:asciiTheme="minorEastAsia" w:hAnsiTheme="minorEastAsia" w:hint="eastAsia"/>
          <w:sz w:val="24"/>
          <w:szCs w:val="24"/>
        </w:rPr>
        <w:t>从rule.txt中读入文法</w:t>
      </w:r>
    </w:p>
    <w:p w:rsidR="004A4B32" w:rsidRDefault="004A4B32" w:rsidP="004A4B32">
      <w:pPr>
        <w:ind w:firstLineChars="150" w:firstLine="360"/>
        <w:jc w:val="left"/>
        <w:rPr>
          <w:rFonts w:asciiTheme="minorEastAsia" w:hAnsiTheme="minorEastAsia"/>
          <w:sz w:val="24"/>
          <w:szCs w:val="24"/>
        </w:rPr>
      </w:pPr>
      <w:r w:rsidRPr="004A4B32">
        <w:rPr>
          <w:rFonts w:asciiTheme="minorEastAsia" w:hAnsiTheme="minorEastAsia" w:hint="eastAsia"/>
          <w:sz w:val="24"/>
          <w:szCs w:val="24"/>
        </w:rPr>
        <w:t>void deletL()</w:t>
      </w:r>
      <w:r>
        <w:rPr>
          <w:rFonts w:asciiTheme="minorEastAsia" w:hAnsiTheme="minorEastAsia" w:hint="eastAsia"/>
          <w:sz w:val="24"/>
          <w:szCs w:val="24"/>
        </w:rPr>
        <w:t>:</w:t>
      </w:r>
      <w:r w:rsidRPr="004A4B32">
        <w:rPr>
          <w:rFonts w:asciiTheme="minorEastAsia" w:hAnsiTheme="minorEastAsia" w:hint="eastAsia"/>
          <w:sz w:val="24"/>
          <w:szCs w:val="24"/>
        </w:rPr>
        <w:t>消除文法中的左递归</w:t>
      </w:r>
    </w:p>
    <w:p w:rsidR="004A4B32" w:rsidRDefault="004A4B32" w:rsidP="004A4B32">
      <w:pPr>
        <w:ind w:firstLineChars="150" w:firstLine="360"/>
        <w:jc w:val="left"/>
        <w:rPr>
          <w:rFonts w:asciiTheme="minorEastAsia" w:hAnsiTheme="minorEastAsia"/>
          <w:sz w:val="24"/>
          <w:szCs w:val="24"/>
        </w:rPr>
      </w:pPr>
      <w:r w:rsidRPr="004A4B32">
        <w:rPr>
          <w:rFonts w:asciiTheme="minorEastAsia" w:hAnsiTheme="minorEastAsia" w:hint="eastAsia"/>
          <w:sz w:val="24"/>
          <w:szCs w:val="24"/>
        </w:rPr>
        <w:lastRenderedPageBreak/>
        <w:t>void getFirst()</w:t>
      </w:r>
      <w:r>
        <w:rPr>
          <w:rFonts w:asciiTheme="minorEastAsia" w:hAnsiTheme="minorEastAsia" w:hint="eastAsia"/>
          <w:sz w:val="24"/>
          <w:szCs w:val="24"/>
        </w:rPr>
        <w:t>:</w:t>
      </w:r>
      <w:r w:rsidRPr="004A4B32">
        <w:rPr>
          <w:rFonts w:asciiTheme="minorEastAsia" w:hAnsiTheme="minorEastAsia" w:hint="eastAsia"/>
          <w:sz w:val="24"/>
          <w:szCs w:val="24"/>
        </w:rPr>
        <w:t>生成first集</w:t>
      </w:r>
    </w:p>
    <w:p w:rsidR="004A4B32" w:rsidRDefault="004A4B32" w:rsidP="004A4B32">
      <w:pPr>
        <w:ind w:firstLineChars="150" w:firstLine="360"/>
        <w:jc w:val="left"/>
        <w:rPr>
          <w:rFonts w:asciiTheme="minorEastAsia" w:hAnsiTheme="minorEastAsia"/>
          <w:sz w:val="24"/>
          <w:szCs w:val="24"/>
        </w:rPr>
      </w:pPr>
      <w:r w:rsidRPr="004A4B32">
        <w:rPr>
          <w:rFonts w:asciiTheme="minorEastAsia" w:hAnsiTheme="minorEastAsia" w:hint="eastAsia"/>
          <w:sz w:val="24"/>
          <w:szCs w:val="24"/>
        </w:rPr>
        <w:t>void getFollow()</w:t>
      </w:r>
      <w:r>
        <w:rPr>
          <w:rFonts w:asciiTheme="minorEastAsia" w:hAnsiTheme="minorEastAsia" w:hint="eastAsia"/>
          <w:sz w:val="24"/>
          <w:szCs w:val="24"/>
        </w:rPr>
        <w:t>:</w:t>
      </w:r>
      <w:r w:rsidRPr="004A4B32">
        <w:rPr>
          <w:rFonts w:asciiTheme="minorEastAsia" w:hAnsiTheme="minorEastAsia" w:hint="eastAsia"/>
          <w:sz w:val="24"/>
          <w:szCs w:val="24"/>
        </w:rPr>
        <w:t>生成follow集</w:t>
      </w:r>
    </w:p>
    <w:p w:rsidR="004A4B32" w:rsidRDefault="004A4B32" w:rsidP="004A4B32">
      <w:pPr>
        <w:ind w:firstLineChars="150" w:firstLine="360"/>
        <w:jc w:val="left"/>
        <w:rPr>
          <w:rFonts w:asciiTheme="minorEastAsia" w:hAnsiTheme="minorEastAsia"/>
          <w:sz w:val="24"/>
          <w:szCs w:val="24"/>
        </w:rPr>
      </w:pPr>
      <w:r w:rsidRPr="004A4B32">
        <w:rPr>
          <w:rFonts w:asciiTheme="minorEastAsia" w:hAnsiTheme="minorEastAsia" w:hint="eastAsia"/>
          <w:sz w:val="24"/>
          <w:szCs w:val="24"/>
        </w:rPr>
        <w:t>void getAnalyseList()</w:t>
      </w:r>
      <w:r>
        <w:rPr>
          <w:rFonts w:asciiTheme="minorEastAsia" w:hAnsiTheme="minorEastAsia" w:hint="eastAsia"/>
          <w:sz w:val="24"/>
          <w:szCs w:val="24"/>
        </w:rPr>
        <w:t>:</w:t>
      </w:r>
      <w:r w:rsidRPr="004A4B32">
        <w:rPr>
          <w:rFonts w:asciiTheme="minorEastAsia" w:hAnsiTheme="minorEastAsia" w:hint="eastAsia"/>
          <w:sz w:val="24"/>
          <w:szCs w:val="24"/>
        </w:rPr>
        <w:t>生成分析表</w:t>
      </w:r>
    </w:p>
    <w:p w:rsidR="00601AF2" w:rsidRDefault="004A4B32" w:rsidP="004A4B32">
      <w:pPr>
        <w:ind w:firstLineChars="150" w:firstLine="360"/>
        <w:jc w:val="left"/>
        <w:rPr>
          <w:rFonts w:asciiTheme="minorEastAsia" w:hAnsiTheme="minorEastAsia"/>
          <w:sz w:val="24"/>
          <w:szCs w:val="24"/>
        </w:rPr>
      </w:pPr>
      <w:r w:rsidRPr="004A4B32">
        <w:rPr>
          <w:rFonts w:asciiTheme="minorEastAsia" w:hAnsiTheme="minorEastAsia" w:hint="eastAsia"/>
          <w:sz w:val="24"/>
          <w:szCs w:val="24"/>
        </w:rPr>
        <w:t>void analyseProcess(string inputString[])</w:t>
      </w:r>
      <w:r>
        <w:rPr>
          <w:rFonts w:asciiTheme="minorEastAsia" w:hAnsiTheme="minorEastAsia" w:hint="eastAsia"/>
          <w:sz w:val="24"/>
          <w:szCs w:val="24"/>
        </w:rPr>
        <w:t>:分析</w:t>
      </w:r>
      <w:r w:rsidRPr="004A4B32">
        <w:rPr>
          <w:rFonts w:asciiTheme="minorEastAsia" w:hAnsiTheme="minorEastAsia" w:hint="eastAsia"/>
          <w:sz w:val="24"/>
          <w:szCs w:val="24"/>
        </w:rPr>
        <w:t>待匹配的字符串</w:t>
      </w:r>
    </w:p>
    <w:p w:rsidR="00601AF2" w:rsidRDefault="00601AF2" w:rsidP="009114D8">
      <w:pPr>
        <w:jc w:val="left"/>
        <w:rPr>
          <w:rFonts w:asciiTheme="minorEastAsia" w:hAnsiTheme="minorEastAsia"/>
          <w:sz w:val="24"/>
          <w:szCs w:val="24"/>
        </w:rPr>
      </w:pPr>
      <w:r w:rsidRPr="004A4B32">
        <w:rPr>
          <w:rFonts w:asciiTheme="minorEastAsia" w:hAnsiTheme="minorEastAsia" w:hint="eastAsia"/>
          <w:b/>
          <w:sz w:val="24"/>
          <w:szCs w:val="24"/>
        </w:rPr>
        <w:t>对于LR(0)语法分析</w:t>
      </w:r>
      <w:r>
        <w:rPr>
          <w:rFonts w:asciiTheme="minorEastAsia" w:hAnsiTheme="minorEastAsia" w:hint="eastAsia"/>
          <w:sz w:val="24"/>
          <w:szCs w:val="24"/>
        </w:rPr>
        <w:t>:</w:t>
      </w:r>
    </w:p>
    <w:p w:rsidR="004A4B32" w:rsidRPr="004A4B32" w:rsidRDefault="004A4B32" w:rsidP="004A4B32"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 </w:t>
      </w:r>
      <w:r w:rsidRPr="004A4B32">
        <w:rPr>
          <w:rFonts w:asciiTheme="minorEastAsia" w:hAnsiTheme="minorEastAsia" w:hint="eastAsia"/>
          <w:sz w:val="24"/>
          <w:szCs w:val="24"/>
        </w:rPr>
        <w:t>map&lt;string,vector&lt;string&gt; &gt; rule</w:t>
      </w:r>
      <w:r>
        <w:rPr>
          <w:rFonts w:asciiTheme="minorEastAsia" w:hAnsiTheme="minorEastAsia" w:hint="eastAsia"/>
          <w:sz w:val="24"/>
          <w:szCs w:val="24"/>
        </w:rPr>
        <w:t>：</w:t>
      </w:r>
      <w:r w:rsidRPr="004A4B32">
        <w:rPr>
          <w:rFonts w:asciiTheme="minorEastAsia" w:hAnsiTheme="minorEastAsia" w:hint="eastAsia"/>
          <w:sz w:val="24"/>
          <w:szCs w:val="24"/>
        </w:rPr>
        <w:t>存储文法规则</w:t>
      </w:r>
    </w:p>
    <w:p w:rsidR="004A4B32" w:rsidRPr="004A4B32" w:rsidRDefault="004A4B32" w:rsidP="004A4B32">
      <w:pPr>
        <w:ind w:firstLineChars="150" w:firstLine="360"/>
        <w:jc w:val="left"/>
        <w:rPr>
          <w:rFonts w:asciiTheme="minorEastAsia" w:hAnsiTheme="minorEastAsia"/>
          <w:sz w:val="24"/>
          <w:szCs w:val="24"/>
        </w:rPr>
      </w:pPr>
      <w:r w:rsidRPr="004A4B32">
        <w:rPr>
          <w:rFonts w:asciiTheme="minorEastAsia" w:hAnsiTheme="minorEastAsia" w:hint="eastAsia"/>
          <w:sz w:val="24"/>
          <w:szCs w:val="24"/>
        </w:rPr>
        <w:t>map&lt;int,vector&lt;string&gt; &gt; intToRule</w:t>
      </w:r>
      <w:r>
        <w:rPr>
          <w:rFonts w:asciiTheme="minorEastAsia" w:hAnsiTheme="minorEastAsia" w:hint="eastAsia"/>
          <w:sz w:val="24"/>
          <w:szCs w:val="24"/>
        </w:rPr>
        <w:t>：</w:t>
      </w:r>
      <w:r w:rsidRPr="004A4B32">
        <w:rPr>
          <w:rFonts w:asciiTheme="minorEastAsia" w:hAnsiTheme="minorEastAsia" w:hint="eastAsia"/>
          <w:sz w:val="24"/>
          <w:szCs w:val="24"/>
        </w:rPr>
        <w:t xml:space="preserve">文法编号 </w:t>
      </w:r>
    </w:p>
    <w:p w:rsidR="004A4B32" w:rsidRPr="004A4B32" w:rsidRDefault="004A4B32" w:rsidP="004A4B32">
      <w:pPr>
        <w:ind w:firstLineChars="150" w:firstLine="360"/>
        <w:jc w:val="left"/>
        <w:rPr>
          <w:rFonts w:asciiTheme="minorEastAsia" w:hAnsiTheme="minorEastAsia"/>
          <w:sz w:val="24"/>
          <w:szCs w:val="24"/>
        </w:rPr>
      </w:pPr>
      <w:r w:rsidRPr="004A4B32">
        <w:rPr>
          <w:rFonts w:asciiTheme="minorEastAsia" w:hAnsiTheme="minorEastAsia" w:hint="eastAsia"/>
          <w:sz w:val="24"/>
          <w:szCs w:val="24"/>
        </w:rPr>
        <w:t>map&lt;vector&lt;string&gt; ,int&gt;  ruleToInt</w:t>
      </w:r>
      <w:r>
        <w:rPr>
          <w:rFonts w:asciiTheme="minorEastAsia" w:hAnsiTheme="minorEastAsia" w:hint="eastAsia"/>
          <w:sz w:val="24"/>
          <w:szCs w:val="24"/>
        </w:rPr>
        <w:t>：</w:t>
      </w:r>
      <w:r w:rsidRPr="004A4B32">
        <w:rPr>
          <w:rFonts w:asciiTheme="minorEastAsia" w:hAnsiTheme="minorEastAsia" w:hint="eastAsia"/>
          <w:sz w:val="24"/>
          <w:szCs w:val="24"/>
        </w:rPr>
        <w:t>文法编号</w:t>
      </w:r>
    </w:p>
    <w:p w:rsidR="004A4B32" w:rsidRPr="004A4B32" w:rsidRDefault="004A4B32" w:rsidP="004A4B32">
      <w:pPr>
        <w:ind w:firstLineChars="150" w:firstLine="360"/>
        <w:jc w:val="left"/>
        <w:rPr>
          <w:rFonts w:asciiTheme="minorEastAsia" w:hAnsiTheme="minorEastAsia"/>
          <w:sz w:val="24"/>
          <w:szCs w:val="24"/>
        </w:rPr>
      </w:pPr>
      <w:r w:rsidRPr="004A4B32">
        <w:rPr>
          <w:rFonts w:asciiTheme="minorEastAsia" w:hAnsiTheme="minorEastAsia" w:hint="eastAsia"/>
          <w:sz w:val="24"/>
          <w:szCs w:val="24"/>
        </w:rPr>
        <w:t>map&lt;string,set&lt;string&gt; &gt; first</w:t>
      </w:r>
      <w:r>
        <w:rPr>
          <w:rFonts w:asciiTheme="minorEastAsia" w:hAnsiTheme="minorEastAsia" w:hint="eastAsia"/>
          <w:sz w:val="24"/>
          <w:szCs w:val="24"/>
        </w:rPr>
        <w:t>：</w:t>
      </w:r>
      <w:r w:rsidRPr="004A4B32">
        <w:rPr>
          <w:rFonts w:asciiTheme="minorEastAsia" w:hAnsiTheme="minorEastAsia" w:hint="eastAsia"/>
          <w:sz w:val="24"/>
          <w:szCs w:val="24"/>
        </w:rPr>
        <w:t>存储first集</w:t>
      </w:r>
    </w:p>
    <w:p w:rsidR="004A4B32" w:rsidRPr="004A4B32" w:rsidRDefault="004A4B32" w:rsidP="004A4B32">
      <w:pPr>
        <w:ind w:firstLineChars="150" w:firstLine="360"/>
        <w:jc w:val="left"/>
        <w:rPr>
          <w:rFonts w:asciiTheme="minorEastAsia" w:hAnsiTheme="minorEastAsia"/>
          <w:sz w:val="24"/>
          <w:szCs w:val="24"/>
        </w:rPr>
      </w:pPr>
      <w:r w:rsidRPr="004A4B32">
        <w:rPr>
          <w:rFonts w:asciiTheme="minorEastAsia" w:hAnsiTheme="minorEastAsia" w:hint="eastAsia"/>
          <w:sz w:val="24"/>
          <w:szCs w:val="24"/>
        </w:rPr>
        <w:t>map&lt;string,set&lt;string&gt; &gt; follow</w:t>
      </w:r>
      <w:r>
        <w:rPr>
          <w:rFonts w:asciiTheme="minorEastAsia" w:hAnsiTheme="minorEastAsia" w:hint="eastAsia"/>
          <w:sz w:val="24"/>
          <w:szCs w:val="24"/>
        </w:rPr>
        <w:t>：</w:t>
      </w:r>
      <w:r w:rsidRPr="004A4B32">
        <w:rPr>
          <w:rFonts w:asciiTheme="minorEastAsia" w:hAnsiTheme="minorEastAsia" w:hint="eastAsia"/>
          <w:sz w:val="24"/>
          <w:szCs w:val="24"/>
        </w:rPr>
        <w:t>存储follow集</w:t>
      </w:r>
    </w:p>
    <w:p w:rsidR="004A4B32" w:rsidRPr="004A4B32" w:rsidRDefault="004A4B32" w:rsidP="004A4B32">
      <w:pPr>
        <w:ind w:firstLineChars="150" w:firstLine="360"/>
        <w:jc w:val="left"/>
        <w:rPr>
          <w:rFonts w:asciiTheme="minorEastAsia" w:hAnsiTheme="minorEastAsia"/>
          <w:sz w:val="24"/>
          <w:szCs w:val="24"/>
        </w:rPr>
      </w:pPr>
      <w:r w:rsidRPr="004A4B32">
        <w:rPr>
          <w:rFonts w:asciiTheme="minorEastAsia" w:hAnsiTheme="minorEastAsia" w:hint="eastAsia"/>
          <w:sz w:val="24"/>
          <w:szCs w:val="24"/>
        </w:rPr>
        <w:t>set&lt;string&gt; VT</w:t>
      </w:r>
      <w:r>
        <w:rPr>
          <w:rFonts w:asciiTheme="minorEastAsia" w:hAnsiTheme="minorEastAsia" w:hint="eastAsia"/>
          <w:sz w:val="24"/>
          <w:szCs w:val="24"/>
        </w:rPr>
        <w:t>：</w:t>
      </w:r>
      <w:r w:rsidRPr="004A4B32">
        <w:rPr>
          <w:rFonts w:asciiTheme="minorEastAsia" w:hAnsiTheme="minorEastAsia" w:hint="eastAsia"/>
          <w:sz w:val="24"/>
          <w:szCs w:val="24"/>
        </w:rPr>
        <w:t xml:space="preserve">文法的终结符 null表示空 </w:t>
      </w:r>
    </w:p>
    <w:p w:rsidR="004A4B32" w:rsidRPr="004A4B32" w:rsidRDefault="004A4B32" w:rsidP="004A4B32">
      <w:pPr>
        <w:ind w:firstLineChars="150" w:firstLine="360"/>
        <w:jc w:val="left"/>
        <w:rPr>
          <w:rFonts w:asciiTheme="minorEastAsia" w:hAnsiTheme="minorEastAsia"/>
          <w:sz w:val="24"/>
          <w:szCs w:val="24"/>
        </w:rPr>
      </w:pPr>
      <w:r w:rsidRPr="004A4B32">
        <w:rPr>
          <w:rFonts w:asciiTheme="minorEastAsia" w:hAnsiTheme="minorEastAsia" w:hint="eastAsia"/>
          <w:sz w:val="24"/>
          <w:szCs w:val="24"/>
        </w:rPr>
        <w:t>map&lt;int,map&lt;string ,int &gt; &gt; go</w:t>
      </w:r>
      <w:r>
        <w:rPr>
          <w:rFonts w:asciiTheme="minorEastAsia" w:hAnsiTheme="minorEastAsia" w:hint="eastAsia"/>
          <w:sz w:val="24"/>
          <w:szCs w:val="24"/>
        </w:rPr>
        <w:t>：</w:t>
      </w:r>
      <w:r w:rsidRPr="004A4B32">
        <w:rPr>
          <w:rFonts w:asciiTheme="minorEastAsia" w:hAnsiTheme="minorEastAsia" w:hint="eastAsia"/>
          <w:sz w:val="24"/>
          <w:szCs w:val="24"/>
        </w:rPr>
        <w:t xml:space="preserve">存储DFA转移表 </w:t>
      </w:r>
    </w:p>
    <w:p w:rsidR="004A4B32" w:rsidRPr="004A4B32" w:rsidRDefault="004A4B32" w:rsidP="004A4B32">
      <w:pPr>
        <w:ind w:firstLineChars="150" w:firstLine="360"/>
        <w:jc w:val="left"/>
        <w:rPr>
          <w:rFonts w:asciiTheme="minorEastAsia" w:hAnsiTheme="minorEastAsia"/>
          <w:sz w:val="24"/>
          <w:szCs w:val="24"/>
        </w:rPr>
      </w:pPr>
      <w:r w:rsidRPr="004A4B32">
        <w:rPr>
          <w:rFonts w:asciiTheme="minorEastAsia" w:hAnsiTheme="minorEastAsia" w:hint="eastAsia"/>
          <w:sz w:val="24"/>
          <w:szCs w:val="24"/>
        </w:rPr>
        <w:t>vector&lt;set&lt;vector&lt;string&gt; &gt; &gt; allItem</w:t>
      </w:r>
      <w:r>
        <w:rPr>
          <w:rFonts w:asciiTheme="minorEastAsia" w:hAnsiTheme="minorEastAsia" w:hint="eastAsia"/>
          <w:sz w:val="24"/>
          <w:szCs w:val="24"/>
        </w:rPr>
        <w:t>：</w:t>
      </w:r>
      <w:r w:rsidRPr="004A4B32">
        <w:rPr>
          <w:rFonts w:asciiTheme="minorEastAsia" w:hAnsiTheme="minorEastAsia" w:hint="eastAsia"/>
          <w:sz w:val="24"/>
          <w:szCs w:val="24"/>
        </w:rPr>
        <w:t xml:space="preserve">项目集规范族 </w:t>
      </w:r>
    </w:p>
    <w:p w:rsidR="004A4B32" w:rsidRPr="004A4B32" w:rsidRDefault="004A4B32" w:rsidP="004A4B32">
      <w:pPr>
        <w:ind w:firstLineChars="150" w:firstLine="360"/>
        <w:jc w:val="left"/>
        <w:rPr>
          <w:rFonts w:asciiTheme="minorEastAsia" w:hAnsiTheme="minorEastAsia"/>
          <w:sz w:val="24"/>
          <w:szCs w:val="24"/>
        </w:rPr>
      </w:pPr>
      <w:r w:rsidRPr="004A4B32">
        <w:rPr>
          <w:rFonts w:asciiTheme="minorEastAsia" w:hAnsiTheme="minorEastAsia" w:hint="eastAsia"/>
          <w:sz w:val="24"/>
          <w:szCs w:val="24"/>
        </w:rPr>
        <w:t>map&lt;int,map&lt;string,vector&lt;int&gt; &gt; &gt; action</w:t>
      </w:r>
      <w:r>
        <w:rPr>
          <w:rFonts w:asciiTheme="minorEastAsia" w:hAnsiTheme="minorEastAsia" w:hint="eastAsia"/>
          <w:sz w:val="24"/>
          <w:szCs w:val="24"/>
        </w:rPr>
        <w:t>：</w:t>
      </w:r>
      <w:r w:rsidRPr="004A4B32">
        <w:rPr>
          <w:rFonts w:asciiTheme="minorEastAsia" w:hAnsiTheme="minorEastAsia" w:hint="eastAsia"/>
          <w:sz w:val="24"/>
          <w:szCs w:val="24"/>
        </w:rPr>
        <w:t xml:space="preserve">存储action表 </w:t>
      </w:r>
    </w:p>
    <w:p w:rsidR="004A4B32" w:rsidRDefault="004A4B32" w:rsidP="004A4B32">
      <w:pPr>
        <w:ind w:firstLineChars="150" w:firstLine="360"/>
        <w:jc w:val="left"/>
        <w:rPr>
          <w:rFonts w:asciiTheme="minorEastAsia" w:hAnsiTheme="minorEastAsia"/>
          <w:sz w:val="24"/>
          <w:szCs w:val="24"/>
        </w:rPr>
      </w:pPr>
      <w:r w:rsidRPr="004A4B32">
        <w:rPr>
          <w:rFonts w:asciiTheme="minorEastAsia" w:hAnsiTheme="minorEastAsia" w:hint="eastAsia"/>
          <w:sz w:val="24"/>
          <w:szCs w:val="24"/>
        </w:rPr>
        <w:t>map&lt;int, map&lt;string ,int&gt; &gt; Goto</w:t>
      </w:r>
      <w:r>
        <w:rPr>
          <w:rFonts w:asciiTheme="minorEastAsia" w:hAnsiTheme="minorEastAsia" w:hint="eastAsia"/>
          <w:sz w:val="24"/>
          <w:szCs w:val="24"/>
        </w:rPr>
        <w:t>：</w:t>
      </w:r>
      <w:r w:rsidRPr="004A4B32">
        <w:rPr>
          <w:rFonts w:asciiTheme="minorEastAsia" w:hAnsiTheme="minorEastAsia" w:hint="eastAsia"/>
          <w:sz w:val="24"/>
          <w:szCs w:val="24"/>
        </w:rPr>
        <w:t>存储goto表</w:t>
      </w:r>
    </w:p>
    <w:p w:rsidR="004A4B32" w:rsidRDefault="004A4B32" w:rsidP="004A4B32">
      <w:pPr>
        <w:ind w:leftChars="171" w:left="4559" w:hangingChars="1750" w:hanging="4200"/>
        <w:jc w:val="left"/>
        <w:rPr>
          <w:rFonts w:asciiTheme="minorEastAsia" w:hAnsiTheme="minorEastAsia"/>
          <w:sz w:val="24"/>
          <w:szCs w:val="24"/>
        </w:rPr>
      </w:pPr>
      <w:r w:rsidRPr="004A4B32">
        <w:rPr>
          <w:rFonts w:asciiTheme="minorEastAsia" w:hAnsiTheme="minorEastAsia" w:hint="eastAsia"/>
          <w:sz w:val="24"/>
          <w:szCs w:val="24"/>
        </w:rPr>
        <w:t>set&lt;vector&lt;string&gt; &gt; produceSingleItem(set&lt;vector&lt;string&gt; &gt; S)</w:t>
      </w:r>
      <w:r>
        <w:rPr>
          <w:rFonts w:asciiTheme="minorEastAsia" w:hAnsiTheme="minorEastAsia" w:hint="eastAsia"/>
          <w:sz w:val="24"/>
          <w:szCs w:val="24"/>
        </w:rPr>
        <w:t>：</w:t>
      </w:r>
    </w:p>
    <w:p w:rsidR="004A4B32" w:rsidRDefault="004A4B32" w:rsidP="004A4B32">
      <w:pPr>
        <w:ind w:leftChars="2109" w:left="4549" w:hangingChars="50" w:hanging="120"/>
        <w:jc w:val="left"/>
        <w:rPr>
          <w:rFonts w:asciiTheme="minorEastAsia" w:hAnsiTheme="minorEastAsia"/>
          <w:sz w:val="24"/>
          <w:szCs w:val="24"/>
        </w:rPr>
      </w:pPr>
      <w:r w:rsidRPr="004A4B32">
        <w:rPr>
          <w:rFonts w:asciiTheme="minorEastAsia" w:hAnsiTheme="minorEastAsia" w:hint="eastAsia"/>
          <w:sz w:val="24"/>
          <w:szCs w:val="24"/>
        </w:rPr>
        <w:t>生成某个活前缀的项目集</w:t>
      </w:r>
    </w:p>
    <w:p w:rsidR="004A4B32" w:rsidRDefault="004A4B32" w:rsidP="004A4B32"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 </w:t>
      </w:r>
      <w:r w:rsidRPr="004A4B32">
        <w:rPr>
          <w:rFonts w:asciiTheme="minorEastAsia" w:hAnsiTheme="minorEastAsia" w:hint="eastAsia"/>
          <w:sz w:val="24"/>
          <w:szCs w:val="24"/>
        </w:rPr>
        <w:t>vector&lt;string&gt; convert(vector&lt;string&gt; V)</w:t>
      </w:r>
      <w:r>
        <w:rPr>
          <w:rFonts w:asciiTheme="minorEastAsia" w:hAnsiTheme="minorEastAsia" w:hint="eastAsia"/>
          <w:sz w:val="24"/>
          <w:szCs w:val="24"/>
        </w:rPr>
        <w:t>：</w:t>
      </w:r>
      <w:r w:rsidRPr="004A4B32">
        <w:rPr>
          <w:rFonts w:asciiTheme="minorEastAsia" w:hAnsiTheme="minorEastAsia" w:hint="eastAsia"/>
          <w:sz w:val="24"/>
          <w:szCs w:val="24"/>
        </w:rPr>
        <w:t>一条文法的跳转</w:t>
      </w:r>
    </w:p>
    <w:p w:rsidR="004A4B32" w:rsidRPr="004A4B32" w:rsidRDefault="004A4B32" w:rsidP="004A4B32">
      <w:pPr>
        <w:ind w:firstLineChars="150" w:firstLine="360"/>
        <w:jc w:val="left"/>
        <w:rPr>
          <w:rFonts w:asciiTheme="minorEastAsia" w:hAnsiTheme="minorEastAsia"/>
          <w:sz w:val="24"/>
          <w:szCs w:val="24"/>
        </w:rPr>
      </w:pPr>
      <w:r w:rsidRPr="004A4B32">
        <w:rPr>
          <w:rFonts w:asciiTheme="minorEastAsia" w:hAnsiTheme="minorEastAsia" w:hint="eastAsia"/>
          <w:sz w:val="24"/>
          <w:szCs w:val="24"/>
        </w:rPr>
        <w:t>void getAllItems()</w:t>
      </w:r>
      <w:r>
        <w:rPr>
          <w:rFonts w:asciiTheme="minorEastAsia" w:hAnsiTheme="minorEastAsia" w:hint="eastAsia"/>
          <w:sz w:val="24"/>
          <w:szCs w:val="24"/>
        </w:rPr>
        <w:t>：</w:t>
      </w:r>
      <w:r w:rsidRPr="004A4B32">
        <w:rPr>
          <w:rFonts w:asciiTheme="minorEastAsia" w:hAnsiTheme="minorEastAsia" w:hint="eastAsia"/>
          <w:sz w:val="24"/>
          <w:szCs w:val="24"/>
        </w:rPr>
        <w:t>生成项目集规范族</w:t>
      </w:r>
    </w:p>
    <w:p w:rsidR="00386816" w:rsidRDefault="00601AF2" w:rsidP="009114D8">
      <w:pPr>
        <w:jc w:val="left"/>
        <w:rPr>
          <w:rFonts w:ascii="黑体" w:eastAsia="黑体" w:hAnsi="黑体"/>
          <w:b/>
          <w:sz w:val="28"/>
          <w:szCs w:val="28"/>
        </w:rPr>
      </w:pPr>
      <w:r>
        <w:rPr>
          <w:rFonts w:ascii="黑体" w:eastAsia="黑体" w:hAnsi="黑体" w:hint="eastAsia"/>
          <w:b/>
          <w:sz w:val="28"/>
          <w:szCs w:val="28"/>
        </w:rPr>
        <w:t>4</w:t>
      </w:r>
      <w:r w:rsidR="00386816" w:rsidRPr="00386816">
        <w:rPr>
          <w:rFonts w:ascii="黑体" w:eastAsia="黑体" w:hAnsi="黑体" w:hint="eastAsia"/>
          <w:b/>
          <w:sz w:val="28"/>
          <w:szCs w:val="28"/>
        </w:rPr>
        <w:t>.样例测试和结果分析</w:t>
      </w:r>
    </w:p>
    <w:p w:rsidR="00E73530" w:rsidRPr="002947BC" w:rsidRDefault="00E73530" w:rsidP="009114D8">
      <w:pPr>
        <w:jc w:val="left"/>
        <w:rPr>
          <w:rFonts w:asciiTheme="minorEastAsia" w:hAnsiTheme="minorEastAsia"/>
          <w:b/>
          <w:sz w:val="24"/>
          <w:szCs w:val="24"/>
        </w:rPr>
      </w:pPr>
      <w:r w:rsidRPr="002947BC">
        <w:rPr>
          <w:rFonts w:asciiTheme="minorEastAsia" w:hAnsiTheme="minorEastAsia" w:hint="eastAsia"/>
          <w:b/>
          <w:sz w:val="24"/>
          <w:szCs w:val="24"/>
        </w:rPr>
        <w:t>(1).LL(1)文法分析</w:t>
      </w:r>
    </w:p>
    <w:p w:rsidR="00E73530" w:rsidRDefault="00E73530" w:rsidP="009114D8">
      <w:pPr>
        <w:jc w:val="left"/>
        <w:rPr>
          <w:rFonts w:asciiTheme="minorEastAsia" w:hAnsiTheme="minorEastAsia"/>
          <w:noProof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测试文法：</w:t>
      </w:r>
    </w:p>
    <w:p w:rsidR="00B14896" w:rsidRDefault="004A4B32" w:rsidP="009114D8">
      <w:pPr>
        <w:jc w:val="left"/>
        <w:rPr>
          <w:rFonts w:asciiTheme="minorEastAsia" w:hAnsiTheme="minorEastAsia"/>
          <w:sz w:val="24"/>
          <w:szCs w:val="24"/>
        </w:rPr>
      </w:pPr>
      <w:r>
        <w:rPr>
          <w:noProof/>
        </w:rPr>
        <w:drawing>
          <wp:inline distT="0" distB="0" distL="0" distR="0" wp14:anchorId="7DA65F16" wp14:editId="729AB7AA">
            <wp:extent cx="2286000" cy="82867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4896" w:rsidRDefault="00B14896" w:rsidP="009114D8"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消除左递归:</w:t>
      </w:r>
    </w:p>
    <w:p w:rsidR="00B14896" w:rsidRDefault="004A4B32" w:rsidP="009114D8">
      <w:pPr>
        <w:jc w:val="left"/>
        <w:rPr>
          <w:rFonts w:asciiTheme="minorEastAsia" w:hAnsiTheme="minorEastAsia"/>
          <w:sz w:val="24"/>
          <w:szCs w:val="24"/>
        </w:rPr>
      </w:pPr>
      <w:r>
        <w:rPr>
          <w:noProof/>
        </w:rPr>
        <w:drawing>
          <wp:inline distT="0" distB="0" distL="0" distR="0" wp14:anchorId="44BCA6F6" wp14:editId="7598D852">
            <wp:extent cx="2253129" cy="1129553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60952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4896" w:rsidRPr="004A4B32" w:rsidRDefault="00B14896" w:rsidP="004A4B32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</w:p>
    <w:p w:rsidR="00B14896" w:rsidRDefault="00B14896" w:rsidP="009114D8"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求出消除左递归后文法first集和follow集:</w:t>
      </w:r>
    </w:p>
    <w:p w:rsidR="00B14896" w:rsidRDefault="004A4B32" w:rsidP="009114D8">
      <w:pPr>
        <w:jc w:val="left"/>
        <w:rPr>
          <w:rFonts w:asciiTheme="minorEastAsia" w:hAnsiTheme="minorEastAsia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2697AC34" wp14:editId="23B605FB">
            <wp:extent cx="2306918" cy="2398128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309007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4896" w:rsidRDefault="00B14896" w:rsidP="009114D8">
      <w:pPr>
        <w:jc w:val="left"/>
        <w:rPr>
          <w:rFonts w:asciiTheme="minorEastAsia" w:hAnsiTheme="minorEastAsia"/>
          <w:sz w:val="24"/>
          <w:szCs w:val="24"/>
        </w:rPr>
      </w:pPr>
    </w:p>
    <w:p w:rsidR="00B14896" w:rsidRDefault="00B14896" w:rsidP="009114D8"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构造预测分析表:</w:t>
      </w:r>
    </w:p>
    <w:p w:rsidR="00B14896" w:rsidRDefault="004A4B32" w:rsidP="009114D8">
      <w:pPr>
        <w:jc w:val="left"/>
        <w:rPr>
          <w:rFonts w:asciiTheme="minorEastAsia" w:hAnsiTheme="minorEastAsia"/>
          <w:sz w:val="24"/>
          <w:szCs w:val="24"/>
        </w:rPr>
      </w:pPr>
      <w:r>
        <w:rPr>
          <w:noProof/>
        </w:rPr>
        <w:drawing>
          <wp:inline distT="0" distB="0" distL="0" distR="0" wp14:anchorId="1F9E6C33" wp14:editId="57403243">
            <wp:extent cx="4343400" cy="130492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4896" w:rsidRDefault="00B14896" w:rsidP="009114D8">
      <w:pPr>
        <w:jc w:val="left"/>
        <w:rPr>
          <w:rFonts w:asciiTheme="minorEastAsia" w:hAnsiTheme="minorEastAsia"/>
          <w:sz w:val="24"/>
          <w:szCs w:val="24"/>
        </w:rPr>
      </w:pPr>
    </w:p>
    <w:p w:rsidR="00B14896" w:rsidRDefault="00B14896" w:rsidP="009114D8">
      <w:pPr>
        <w:jc w:val="left"/>
      </w:pPr>
      <w:r>
        <w:rPr>
          <w:rFonts w:asciiTheme="minorEastAsia" w:hAnsiTheme="minorEastAsia" w:hint="eastAsia"/>
          <w:sz w:val="24"/>
          <w:szCs w:val="24"/>
        </w:rPr>
        <w:t>给出</w:t>
      </w:r>
      <w:r w:rsidR="009E10DE">
        <w:rPr>
          <w:rFonts w:asciiTheme="minorEastAsia" w:hAnsiTheme="minorEastAsia" w:hint="eastAsia"/>
          <w:sz w:val="24"/>
          <w:szCs w:val="24"/>
        </w:rPr>
        <w:t>正确</w:t>
      </w:r>
      <w:r>
        <w:rPr>
          <w:rFonts w:asciiTheme="minorEastAsia" w:hAnsiTheme="minorEastAsia" w:hint="eastAsia"/>
          <w:sz w:val="24"/>
          <w:szCs w:val="24"/>
        </w:rPr>
        <w:t>符号串</w:t>
      </w:r>
      <w:r w:rsidRPr="00C85D68">
        <w:rPr>
          <w:position w:val="-10"/>
        </w:rPr>
        <w:object w:dxaOrig="2860" w:dyaOrig="320">
          <v:shape id="_x0000_i1026" type="#_x0000_t75" style="width:143.1pt;height:16pt" o:ole="">
            <v:imagedata r:id="rId13" o:title=""/>
          </v:shape>
          <o:OLEObject Type="Embed" ProgID="Equation.DSMT4" ShapeID="_x0000_i1026" DrawAspect="Content" ObjectID="_1445794898" r:id="rId14"/>
        </w:object>
      </w:r>
      <w:r>
        <w:rPr>
          <w:rFonts w:hint="eastAsia"/>
        </w:rPr>
        <w:t>的分析过程：</w:t>
      </w:r>
    </w:p>
    <w:p w:rsidR="009E10DE" w:rsidRDefault="004A4B32" w:rsidP="009114D8">
      <w:pPr>
        <w:jc w:val="left"/>
        <w:rPr>
          <w:rFonts w:asciiTheme="minorEastAsia" w:hAnsiTheme="minorEastAsia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7CFB3F4C" wp14:editId="4DB82E9C">
            <wp:extent cx="3257550" cy="43243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432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10DE" w:rsidRPr="009E10DE" w:rsidRDefault="009E10DE" w:rsidP="009114D8">
      <w:pPr>
        <w:jc w:val="left"/>
      </w:pPr>
      <w:bookmarkStart w:id="6" w:name="OLE_LINK7"/>
      <w:bookmarkStart w:id="7" w:name="OLE_LINK8"/>
      <w:r>
        <w:rPr>
          <w:rFonts w:asciiTheme="minorEastAsia" w:hAnsiTheme="minorEastAsia" w:hint="eastAsia"/>
          <w:sz w:val="24"/>
          <w:szCs w:val="24"/>
        </w:rPr>
        <w:t>给出错误符号串</w:t>
      </w:r>
      <w:r w:rsidRPr="00C85D68">
        <w:rPr>
          <w:position w:val="-6"/>
        </w:rPr>
        <w:object w:dxaOrig="980" w:dyaOrig="279">
          <v:shape id="_x0000_i1027" type="#_x0000_t75" style="width:48.9pt;height:14.2pt" o:ole="">
            <v:imagedata r:id="rId16" o:title=""/>
          </v:shape>
          <o:OLEObject Type="Embed" ProgID="Equation.DSMT4" ShapeID="_x0000_i1027" DrawAspect="Content" ObjectID="_1445794899" r:id="rId17"/>
        </w:object>
      </w:r>
      <w:r>
        <w:rPr>
          <w:rFonts w:hint="eastAsia"/>
        </w:rPr>
        <w:t>的分析过程：</w:t>
      </w:r>
    </w:p>
    <w:bookmarkEnd w:id="6"/>
    <w:bookmarkEnd w:id="7"/>
    <w:p w:rsidR="009E10DE" w:rsidRDefault="004A4B32" w:rsidP="009114D8">
      <w:pPr>
        <w:jc w:val="left"/>
        <w:rPr>
          <w:rFonts w:asciiTheme="minorEastAsia" w:hAnsiTheme="minorEastAsia"/>
          <w:sz w:val="24"/>
          <w:szCs w:val="24"/>
        </w:rPr>
      </w:pPr>
      <w:r>
        <w:rPr>
          <w:noProof/>
        </w:rPr>
        <w:drawing>
          <wp:inline distT="0" distB="0" distL="0" distR="0" wp14:anchorId="098DE89E" wp14:editId="3886C000">
            <wp:extent cx="3234267" cy="167537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23624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10DE" w:rsidRDefault="009E10DE" w:rsidP="009114D8">
      <w:pPr>
        <w:jc w:val="left"/>
        <w:rPr>
          <w:rFonts w:asciiTheme="minorEastAsia" w:hAnsiTheme="minorEastAsia"/>
          <w:sz w:val="24"/>
          <w:szCs w:val="24"/>
        </w:rPr>
      </w:pPr>
      <w:r w:rsidRPr="009E10DE">
        <w:rPr>
          <w:rFonts w:asciiTheme="minorEastAsia" w:hAnsiTheme="minorEastAsia" w:hint="eastAsia"/>
          <w:sz w:val="24"/>
          <w:szCs w:val="24"/>
        </w:rPr>
        <w:t>从分析过程中可以看出当分析到表达式</w:t>
      </w:r>
      <w:r w:rsidRPr="009E10DE">
        <w:rPr>
          <w:position w:val="-6"/>
          <w:sz w:val="24"/>
          <w:szCs w:val="24"/>
        </w:rPr>
        <w:object w:dxaOrig="1020" w:dyaOrig="279">
          <v:shape id="_x0000_i1028" type="#_x0000_t75" style="width:50.65pt;height:14.2pt" o:ole="">
            <v:imagedata r:id="rId19" o:title=""/>
          </v:shape>
          <o:OLEObject Type="Embed" ProgID="Equation.DSMT4" ShapeID="_x0000_i1028" DrawAspect="Content" ObjectID="_1445794900" r:id="rId20"/>
        </w:object>
      </w:r>
      <w:r w:rsidRPr="009E10DE">
        <w:rPr>
          <w:rFonts w:hint="eastAsia"/>
          <w:sz w:val="24"/>
          <w:szCs w:val="24"/>
        </w:rPr>
        <w:t>时，星号被匹配，此时指针移近到末尾的</w:t>
      </w:r>
      <w:r w:rsidRPr="009E10DE">
        <w:rPr>
          <w:rFonts w:hint="eastAsia"/>
          <w:sz w:val="24"/>
          <w:szCs w:val="24"/>
        </w:rPr>
        <w:t>"$"</w:t>
      </w:r>
      <w:r w:rsidRPr="009E10DE">
        <w:rPr>
          <w:rFonts w:hint="eastAsia"/>
          <w:sz w:val="24"/>
          <w:szCs w:val="24"/>
        </w:rPr>
        <w:t>符号，根据预测分析表</w:t>
      </w:r>
      <w:r w:rsidRPr="009E10DE">
        <w:rPr>
          <w:rFonts w:hint="eastAsia"/>
          <w:sz w:val="24"/>
          <w:szCs w:val="24"/>
        </w:rPr>
        <w:t>M[F,$]=error,</w:t>
      </w:r>
      <w:r w:rsidRPr="009E10DE">
        <w:rPr>
          <w:rFonts w:hint="eastAsia"/>
          <w:sz w:val="24"/>
          <w:szCs w:val="24"/>
        </w:rPr>
        <w:t>所以该</w:t>
      </w:r>
      <w:r w:rsidRPr="009E10DE">
        <w:rPr>
          <w:rFonts w:asciiTheme="minorEastAsia" w:hAnsiTheme="minorEastAsia" w:hint="eastAsia"/>
          <w:sz w:val="24"/>
          <w:szCs w:val="24"/>
        </w:rPr>
        <w:t>符号串</w:t>
      </w:r>
      <w:r>
        <w:rPr>
          <w:rFonts w:asciiTheme="minorEastAsia" w:hAnsiTheme="minorEastAsia" w:hint="eastAsia"/>
          <w:sz w:val="24"/>
          <w:szCs w:val="24"/>
        </w:rPr>
        <w:t>不满足文法。</w:t>
      </w:r>
    </w:p>
    <w:p w:rsidR="002947BC" w:rsidRDefault="002947BC" w:rsidP="009114D8">
      <w:pPr>
        <w:jc w:val="left"/>
        <w:rPr>
          <w:rFonts w:asciiTheme="minorEastAsia" w:hAnsiTheme="minorEastAsia"/>
          <w:sz w:val="24"/>
          <w:szCs w:val="24"/>
        </w:rPr>
      </w:pPr>
    </w:p>
    <w:p w:rsidR="002947BC" w:rsidRDefault="002947BC" w:rsidP="002947BC">
      <w:pPr>
        <w:jc w:val="left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(1).LR(0</w:t>
      </w:r>
      <w:r w:rsidRPr="002947BC">
        <w:rPr>
          <w:rFonts w:asciiTheme="minorEastAsia" w:hAnsiTheme="minorEastAsia" w:hint="eastAsia"/>
          <w:b/>
          <w:sz w:val="24"/>
          <w:szCs w:val="24"/>
        </w:rPr>
        <w:t>)文法分析</w:t>
      </w:r>
    </w:p>
    <w:p w:rsidR="002947BC" w:rsidRDefault="002947BC" w:rsidP="002947BC"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文法的文法first集和follow集：</w:t>
      </w:r>
    </w:p>
    <w:p w:rsidR="002947BC" w:rsidRDefault="004A4B32" w:rsidP="002947BC">
      <w:pPr>
        <w:jc w:val="left"/>
        <w:rPr>
          <w:rFonts w:asciiTheme="minorEastAsia" w:hAnsiTheme="minorEastAsia"/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7C15DE40" wp14:editId="6DFC3C67">
            <wp:extent cx="2514600" cy="169545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47BC" w:rsidRDefault="002947BC" w:rsidP="002947BC">
      <w:pPr>
        <w:jc w:val="left"/>
        <w:rPr>
          <w:rFonts w:asciiTheme="minorEastAsia" w:hAnsiTheme="minorEastAsia"/>
          <w:b/>
          <w:sz w:val="24"/>
          <w:szCs w:val="24"/>
        </w:rPr>
      </w:pPr>
    </w:p>
    <w:p w:rsidR="002947BC" w:rsidRDefault="004A4B32" w:rsidP="002947BC"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文法的所有项目集</w:t>
      </w:r>
      <w:r w:rsidR="009961A1">
        <w:rPr>
          <w:rFonts w:asciiTheme="minorEastAsia" w:hAnsiTheme="minorEastAsia" w:hint="eastAsia"/>
          <w:sz w:val="24"/>
          <w:szCs w:val="24"/>
        </w:rPr>
        <w:t>：</w:t>
      </w:r>
    </w:p>
    <w:p w:rsidR="009961A1" w:rsidRDefault="009961A1" w:rsidP="002947BC">
      <w:pPr>
        <w:jc w:val="left"/>
        <w:rPr>
          <w:rFonts w:asciiTheme="minorEastAsia" w:hAnsiTheme="minorEastAsia"/>
          <w:b/>
          <w:sz w:val="24"/>
          <w:szCs w:val="24"/>
        </w:rPr>
      </w:pPr>
      <w:r w:rsidRPr="009961A1">
        <w:rPr>
          <w:rFonts w:asciiTheme="minorEastAsia" w:hAnsiTheme="minorEastAsia"/>
          <w:b/>
          <w:sz w:val="24"/>
          <w:szCs w:val="24"/>
        </w:rPr>
        <w:t xml:space="preserve"> </w:t>
      </w:r>
      <w:r w:rsidR="004A4B32">
        <w:rPr>
          <w:noProof/>
        </w:rPr>
        <w:drawing>
          <wp:inline distT="0" distB="0" distL="0" distR="0" wp14:anchorId="2B640BF5" wp14:editId="78AA951D">
            <wp:extent cx="2723027" cy="598875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723027" cy="598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961A1">
        <w:rPr>
          <w:rFonts w:asciiTheme="minorEastAsia" w:hAnsiTheme="minorEastAsia"/>
          <w:b/>
          <w:sz w:val="24"/>
          <w:szCs w:val="24"/>
        </w:rPr>
        <w:t xml:space="preserve"> </w:t>
      </w:r>
    </w:p>
    <w:p w:rsidR="004A4B32" w:rsidRDefault="004A4B32" w:rsidP="004A4B32">
      <w:pPr>
        <w:ind w:leftChars="67" w:left="141"/>
        <w:jc w:val="left"/>
        <w:rPr>
          <w:rFonts w:asciiTheme="minorEastAsia" w:hAnsiTheme="minorEastAsia"/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E01599C" wp14:editId="7DB79A1A">
            <wp:extent cx="2788355" cy="6253606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790281" cy="625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4B32" w:rsidRPr="002947BC" w:rsidRDefault="004A4B32" w:rsidP="004A4B32">
      <w:pPr>
        <w:ind w:leftChars="67" w:left="141"/>
        <w:jc w:val="left"/>
        <w:rPr>
          <w:rFonts w:asciiTheme="minorEastAsia" w:hAnsiTheme="minorEastAsia"/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182D0061" wp14:editId="37CAB64B">
            <wp:extent cx="2771422" cy="295204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772084" cy="295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47BC" w:rsidRDefault="002947BC" w:rsidP="009114D8">
      <w:pPr>
        <w:jc w:val="left"/>
        <w:rPr>
          <w:rFonts w:asciiTheme="minorEastAsia" w:hAnsiTheme="minorEastAsia"/>
          <w:sz w:val="24"/>
          <w:szCs w:val="24"/>
        </w:rPr>
      </w:pPr>
    </w:p>
    <w:p w:rsidR="009961A1" w:rsidRDefault="009961A1" w:rsidP="009114D8"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DFA转移过程：( "0 ( 1"表示项目集0遇到‘）’转移到项目集1） </w:t>
      </w:r>
    </w:p>
    <w:p w:rsidR="009961A1" w:rsidRDefault="004A4B32" w:rsidP="009114D8"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 xml:space="preserve"> </w:t>
      </w:r>
      <w:r>
        <w:rPr>
          <w:noProof/>
        </w:rPr>
        <w:drawing>
          <wp:inline distT="0" distB="0" distL="0" distR="0" wp14:anchorId="77433361" wp14:editId="55D08863">
            <wp:extent cx="2085975" cy="6419850"/>
            <wp:effectExtent l="0" t="0" r="952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6419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61A1" w:rsidRDefault="009961A1" w:rsidP="009114D8"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构造预测分析表</w:t>
      </w:r>
    </w:p>
    <w:p w:rsidR="009961A1" w:rsidRDefault="004A4B32" w:rsidP="009114D8"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</w:t>
      </w:r>
      <w:r>
        <w:rPr>
          <w:noProof/>
        </w:rPr>
        <w:lastRenderedPageBreak/>
        <w:drawing>
          <wp:inline distT="0" distB="0" distL="0" distR="0" wp14:anchorId="7F4EAD6F" wp14:editId="3C92ACC2">
            <wp:extent cx="5274310" cy="276474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64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7918" w:rsidRDefault="00377918" w:rsidP="00377918">
      <w:pPr>
        <w:jc w:val="left"/>
      </w:pPr>
      <w:r>
        <w:rPr>
          <w:rFonts w:asciiTheme="minorEastAsia" w:hAnsiTheme="minorEastAsia" w:hint="eastAsia"/>
          <w:sz w:val="24"/>
          <w:szCs w:val="24"/>
        </w:rPr>
        <w:t>给出正确符号串</w:t>
      </w:r>
      <w:r w:rsidRPr="00C85D68">
        <w:rPr>
          <w:position w:val="-10"/>
        </w:rPr>
        <w:object w:dxaOrig="2860" w:dyaOrig="320">
          <v:shape id="_x0000_i1029" type="#_x0000_t75" style="width:143.1pt;height:16pt" o:ole="">
            <v:imagedata r:id="rId13" o:title=""/>
          </v:shape>
          <o:OLEObject Type="Embed" ProgID="Equation.DSMT4" ShapeID="_x0000_i1029" DrawAspect="Content" ObjectID="_1445794901" r:id="rId27"/>
        </w:object>
      </w:r>
      <w:r>
        <w:rPr>
          <w:rFonts w:hint="eastAsia"/>
        </w:rPr>
        <w:t>的分析过程：</w:t>
      </w:r>
    </w:p>
    <w:p w:rsidR="009961A1" w:rsidRDefault="004A4B32" w:rsidP="009114D8">
      <w:pPr>
        <w:jc w:val="left"/>
        <w:rPr>
          <w:rFonts w:asciiTheme="minorEastAsia" w:hAnsiTheme="minorEastAsia"/>
          <w:sz w:val="24"/>
          <w:szCs w:val="24"/>
        </w:rPr>
      </w:pPr>
      <w:r>
        <w:rPr>
          <w:noProof/>
        </w:rPr>
        <w:drawing>
          <wp:inline distT="0" distB="0" distL="0" distR="0" wp14:anchorId="47955D37" wp14:editId="72D22B91">
            <wp:extent cx="3590925" cy="3486150"/>
            <wp:effectExtent l="0" t="0" r="9525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3486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7918" w:rsidRPr="009E10DE" w:rsidRDefault="00377918" w:rsidP="00377918">
      <w:pPr>
        <w:jc w:val="left"/>
      </w:pPr>
      <w:r>
        <w:rPr>
          <w:rFonts w:asciiTheme="minorEastAsia" w:hAnsiTheme="minorEastAsia" w:hint="eastAsia"/>
          <w:sz w:val="24"/>
          <w:szCs w:val="24"/>
        </w:rPr>
        <w:t>给出错误符号串</w:t>
      </w:r>
      <w:r w:rsidRPr="00C85D68">
        <w:rPr>
          <w:position w:val="-6"/>
        </w:rPr>
        <w:object w:dxaOrig="980" w:dyaOrig="279">
          <v:shape id="_x0000_i1030" type="#_x0000_t75" style="width:48.9pt;height:14.2pt" o:ole="">
            <v:imagedata r:id="rId16" o:title=""/>
          </v:shape>
          <o:OLEObject Type="Embed" ProgID="Equation.DSMT4" ShapeID="_x0000_i1030" DrawAspect="Content" ObjectID="_1445794902" r:id="rId29"/>
        </w:object>
      </w:r>
      <w:r>
        <w:rPr>
          <w:rFonts w:hint="eastAsia"/>
        </w:rPr>
        <w:t>的分析过程：</w:t>
      </w:r>
    </w:p>
    <w:p w:rsidR="00377918" w:rsidRDefault="004A4B32" w:rsidP="009114D8">
      <w:pPr>
        <w:jc w:val="left"/>
        <w:rPr>
          <w:rFonts w:asciiTheme="minorEastAsia" w:hAnsiTheme="minorEastAsia"/>
          <w:sz w:val="24"/>
          <w:szCs w:val="24"/>
        </w:rPr>
      </w:pPr>
      <w:r>
        <w:rPr>
          <w:noProof/>
        </w:rPr>
        <w:drawing>
          <wp:inline distT="0" distB="0" distL="0" distR="0" wp14:anchorId="7648476A" wp14:editId="724BB1A3">
            <wp:extent cx="3640667" cy="1111956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648751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7918" w:rsidRDefault="0096780E" w:rsidP="009114D8">
      <w:pPr>
        <w:jc w:val="left"/>
        <w:rPr>
          <w:rFonts w:ascii="黑体" w:eastAsia="黑体" w:hAnsi="黑体"/>
          <w:b/>
          <w:sz w:val="28"/>
          <w:szCs w:val="28"/>
        </w:rPr>
      </w:pPr>
      <w:r>
        <w:rPr>
          <w:rFonts w:ascii="黑体" w:eastAsia="黑体" w:hAnsi="黑体" w:hint="eastAsia"/>
          <w:b/>
          <w:sz w:val="28"/>
          <w:szCs w:val="28"/>
        </w:rPr>
        <w:t>5</w:t>
      </w:r>
      <w:r w:rsidR="00377918" w:rsidRPr="00377918">
        <w:rPr>
          <w:rFonts w:ascii="黑体" w:eastAsia="黑体" w:hAnsi="黑体" w:hint="eastAsia"/>
          <w:b/>
          <w:sz w:val="28"/>
          <w:szCs w:val="28"/>
        </w:rPr>
        <w:t>.心得体会</w:t>
      </w:r>
      <w:r w:rsidR="00377918">
        <w:rPr>
          <w:rFonts w:ascii="黑体" w:eastAsia="黑体" w:hAnsi="黑体" w:hint="eastAsia"/>
          <w:b/>
          <w:sz w:val="28"/>
          <w:szCs w:val="28"/>
        </w:rPr>
        <w:t>及总结</w:t>
      </w:r>
    </w:p>
    <w:p w:rsidR="00377918" w:rsidRPr="00377918" w:rsidRDefault="00377918" w:rsidP="004A4B32">
      <w:pPr>
        <w:ind w:left="480" w:hangingChars="200" w:hanging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(</w:t>
      </w:r>
      <w:r w:rsidRPr="00377918">
        <w:rPr>
          <w:rFonts w:asciiTheme="minorEastAsia" w:hAnsiTheme="minorEastAsia" w:hint="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 xml:space="preserve">) </w:t>
      </w:r>
      <w:r w:rsidR="006D0623">
        <w:rPr>
          <w:rFonts w:asciiTheme="minorEastAsia" w:hAnsiTheme="minorEastAsia" w:hint="eastAsia"/>
          <w:sz w:val="24"/>
          <w:szCs w:val="24"/>
        </w:rPr>
        <w:t>通过对此实验的实现，</w:t>
      </w:r>
      <w:r w:rsidRPr="00377918">
        <w:rPr>
          <w:rFonts w:asciiTheme="minorEastAsia" w:hAnsiTheme="minorEastAsia" w:hint="eastAsia"/>
          <w:sz w:val="24"/>
          <w:szCs w:val="24"/>
        </w:rPr>
        <w:t>我对</w:t>
      </w:r>
      <w:r w:rsidR="006D0623">
        <w:rPr>
          <w:rFonts w:asciiTheme="minorEastAsia" w:hAnsiTheme="minorEastAsia" w:hint="eastAsia"/>
          <w:sz w:val="24"/>
          <w:szCs w:val="24"/>
        </w:rPr>
        <w:t>LL(1)和LR(0)</w:t>
      </w:r>
      <w:r w:rsidRPr="00377918">
        <w:rPr>
          <w:rFonts w:asciiTheme="minorEastAsia" w:hAnsiTheme="minorEastAsia" w:hint="eastAsia"/>
          <w:sz w:val="24"/>
          <w:szCs w:val="24"/>
        </w:rPr>
        <w:t>语法分析有了更深的理解。</w:t>
      </w:r>
      <w:r w:rsidR="006D0623">
        <w:rPr>
          <w:rFonts w:asciiTheme="minorEastAsia" w:hAnsiTheme="minorEastAsia" w:cs="宋体" w:hint="eastAsia"/>
          <w:sz w:val="24"/>
          <w:szCs w:val="24"/>
        </w:rPr>
        <w:t>尤其</w:t>
      </w:r>
      <w:r w:rsidR="006D0623">
        <w:rPr>
          <w:rFonts w:asciiTheme="minorEastAsia" w:hAnsiTheme="minorEastAsia" w:cs="宋体" w:hint="eastAsia"/>
          <w:sz w:val="24"/>
          <w:szCs w:val="24"/>
        </w:rPr>
        <w:lastRenderedPageBreak/>
        <w:t>是这两种分析方法预测表的构造方法和对句子的分析过程。</w:t>
      </w:r>
    </w:p>
    <w:p w:rsidR="00377918" w:rsidRDefault="00377918" w:rsidP="004A4B32">
      <w:pPr>
        <w:ind w:left="480" w:hangingChars="200" w:hanging="480"/>
        <w:jc w:val="left"/>
        <w:rPr>
          <w:rFonts w:asciiTheme="minorEastAsia" w:hAnsiTheme="minorEastAsia" w:cs="宋体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(</w:t>
      </w:r>
      <w:r w:rsidRPr="00377918">
        <w:rPr>
          <w:rFonts w:asciiTheme="minorEastAsia" w:hAnsiTheme="minorEastAsia" w:hint="eastAsia"/>
          <w:sz w:val="24"/>
          <w:szCs w:val="24"/>
        </w:rPr>
        <w:t>2</w:t>
      </w:r>
      <w:r>
        <w:rPr>
          <w:rFonts w:asciiTheme="minorEastAsia" w:hAnsiTheme="minorEastAsia" w:hint="eastAsia"/>
          <w:sz w:val="24"/>
          <w:szCs w:val="24"/>
        </w:rPr>
        <w:t xml:space="preserve">) </w:t>
      </w:r>
      <w:r w:rsidR="006D0623">
        <w:rPr>
          <w:rFonts w:asciiTheme="minorEastAsia" w:hAnsiTheme="minorEastAsia" w:hint="eastAsia"/>
          <w:sz w:val="24"/>
          <w:szCs w:val="24"/>
        </w:rPr>
        <w:t>在这次</w:t>
      </w:r>
      <w:r w:rsidRPr="00377918">
        <w:rPr>
          <w:rFonts w:asciiTheme="minorEastAsia" w:hAnsiTheme="minorEastAsia" w:hint="eastAsia"/>
          <w:sz w:val="24"/>
          <w:szCs w:val="24"/>
        </w:rPr>
        <w:t>实验过程中，</w:t>
      </w:r>
      <w:r w:rsidR="006D0623">
        <w:rPr>
          <w:rFonts w:asciiTheme="minorEastAsia" w:hAnsiTheme="minorEastAsia" w:hint="eastAsia"/>
          <w:sz w:val="24"/>
          <w:szCs w:val="24"/>
        </w:rPr>
        <w:t>我意识到了数据结构的重要性。为了更好的实现算法，我自学了STL数据结构，这种尝试使得代码简化并且易于维护，是一次收获颇丰的尝试</w:t>
      </w:r>
    </w:p>
    <w:p w:rsidR="00377918" w:rsidRPr="00377918" w:rsidRDefault="00377918" w:rsidP="004A4B32">
      <w:pPr>
        <w:ind w:left="480" w:hangingChars="200" w:hanging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cs="黑体" w:hint="eastAsia"/>
          <w:sz w:val="24"/>
          <w:szCs w:val="24"/>
        </w:rPr>
        <w:t>(3)</w:t>
      </w:r>
      <w:r w:rsidR="004A4B32">
        <w:rPr>
          <w:rFonts w:asciiTheme="minorEastAsia" w:hAnsiTheme="minorEastAsia" w:cs="宋体" w:hint="eastAsia"/>
          <w:sz w:val="24"/>
          <w:szCs w:val="24"/>
        </w:rPr>
        <w:t xml:space="preserve"> </w:t>
      </w:r>
      <w:r w:rsidR="006D0623">
        <w:rPr>
          <w:rFonts w:asciiTheme="minorEastAsia" w:hAnsiTheme="minorEastAsia" w:cs="宋体" w:hint="eastAsia"/>
          <w:sz w:val="24"/>
          <w:szCs w:val="24"/>
        </w:rPr>
        <w:t>由于时间比较紧，代码在很多地方写得比较冗余，无论是在可读性还是复杂度上都还有很大优化的空间。</w:t>
      </w:r>
      <w:r w:rsidRPr="00377918">
        <w:rPr>
          <w:rFonts w:asciiTheme="minorEastAsia" w:hAnsiTheme="minorEastAsia" w:cs="宋体" w:hint="eastAsia"/>
          <w:sz w:val="24"/>
          <w:szCs w:val="24"/>
        </w:rPr>
        <w:t>  </w:t>
      </w:r>
    </w:p>
    <w:p w:rsidR="00377918" w:rsidRDefault="00377918" w:rsidP="00377918"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(</w:t>
      </w:r>
      <w:r w:rsidR="006D0623">
        <w:rPr>
          <w:rFonts w:asciiTheme="minorEastAsia" w:hAnsiTheme="minorEastAsia" w:hint="eastAsia"/>
          <w:sz w:val="24"/>
          <w:szCs w:val="24"/>
        </w:rPr>
        <w:t>4</w:t>
      </w:r>
      <w:r>
        <w:rPr>
          <w:rFonts w:asciiTheme="minorEastAsia" w:hAnsiTheme="minorEastAsia" w:hint="eastAsia"/>
          <w:sz w:val="24"/>
          <w:szCs w:val="24"/>
        </w:rPr>
        <w:t xml:space="preserve">) </w:t>
      </w:r>
      <w:r w:rsidR="00155860">
        <w:rPr>
          <w:rFonts w:asciiTheme="minorEastAsia" w:hAnsiTheme="minorEastAsia" w:hint="eastAsia"/>
          <w:sz w:val="24"/>
          <w:szCs w:val="24"/>
        </w:rPr>
        <w:t>最后感谢您辛苦判阅。这个排版做得不太好。</w:t>
      </w:r>
    </w:p>
    <w:p w:rsidR="00155860" w:rsidRDefault="00155860" w:rsidP="00377918">
      <w:pPr>
        <w:jc w:val="left"/>
        <w:rPr>
          <w:rFonts w:asciiTheme="minorEastAsia" w:hAnsiTheme="minorEastAsia"/>
          <w:sz w:val="24"/>
          <w:szCs w:val="24"/>
        </w:rPr>
      </w:pPr>
    </w:p>
    <w:p w:rsidR="00377918" w:rsidRPr="000519D6" w:rsidRDefault="0096780E" w:rsidP="009114D8">
      <w:pPr>
        <w:jc w:val="left"/>
        <w:rPr>
          <w:rFonts w:asciiTheme="minorEastAsia" w:hAnsiTheme="minorEastAsia"/>
          <w:szCs w:val="21"/>
        </w:rPr>
      </w:pPr>
      <w:r>
        <w:rPr>
          <w:rFonts w:ascii="黑体" w:eastAsia="黑体" w:hAnsi="黑体" w:hint="eastAsia"/>
          <w:b/>
          <w:sz w:val="28"/>
          <w:szCs w:val="28"/>
        </w:rPr>
        <w:t>6</w:t>
      </w:r>
      <w:r w:rsidR="00155860" w:rsidRPr="00155860">
        <w:rPr>
          <w:rFonts w:ascii="黑体" w:eastAsia="黑体" w:hAnsi="黑体" w:hint="eastAsia"/>
          <w:b/>
          <w:sz w:val="28"/>
          <w:szCs w:val="28"/>
        </w:rPr>
        <w:t>.</w:t>
      </w:r>
      <w:r w:rsidR="000519D6">
        <w:rPr>
          <w:rFonts w:ascii="黑体" w:eastAsia="黑体" w:hAnsi="黑体" w:hint="eastAsia"/>
          <w:b/>
          <w:sz w:val="28"/>
          <w:szCs w:val="28"/>
        </w:rPr>
        <w:t>由于源</w:t>
      </w:r>
      <w:bookmarkStart w:id="8" w:name="_GoBack"/>
      <w:bookmarkEnd w:id="8"/>
      <w:r w:rsidR="000519D6">
        <w:rPr>
          <w:rFonts w:ascii="黑体" w:eastAsia="黑体" w:hAnsi="黑体" w:hint="eastAsia"/>
          <w:b/>
          <w:sz w:val="28"/>
          <w:szCs w:val="28"/>
        </w:rPr>
        <w:t>代码太多，请见附件</w:t>
      </w:r>
    </w:p>
    <w:sectPr w:rsidR="00377918" w:rsidRPr="000519D6" w:rsidSect="00F028D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07D1" w:rsidRDefault="00ED07D1" w:rsidP="00B14896">
      <w:r>
        <w:separator/>
      </w:r>
    </w:p>
  </w:endnote>
  <w:endnote w:type="continuationSeparator" w:id="0">
    <w:p w:rsidR="00ED07D1" w:rsidRDefault="00ED07D1" w:rsidP="00B148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07D1" w:rsidRDefault="00ED07D1" w:rsidP="00B14896">
      <w:r>
        <w:separator/>
      </w:r>
    </w:p>
  </w:footnote>
  <w:footnote w:type="continuationSeparator" w:id="0">
    <w:p w:rsidR="00ED07D1" w:rsidRDefault="00ED07D1" w:rsidP="00B1489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9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9114D8"/>
    <w:rsid w:val="00002611"/>
    <w:rsid w:val="00004A7F"/>
    <w:rsid w:val="00005C12"/>
    <w:rsid w:val="000108B9"/>
    <w:rsid w:val="00011879"/>
    <w:rsid w:val="0001776A"/>
    <w:rsid w:val="00017DB7"/>
    <w:rsid w:val="00017ED8"/>
    <w:rsid w:val="00021E9C"/>
    <w:rsid w:val="0002682C"/>
    <w:rsid w:val="00031D18"/>
    <w:rsid w:val="00034E50"/>
    <w:rsid w:val="0003500D"/>
    <w:rsid w:val="0003602D"/>
    <w:rsid w:val="00036234"/>
    <w:rsid w:val="0003669B"/>
    <w:rsid w:val="00040C59"/>
    <w:rsid w:val="00040EAC"/>
    <w:rsid w:val="000413AE"/>
    <w:rsid w:val="00041475"/>
    <w:rsid w:val="00044E99"/>
    <w:rsid w:val="00047655"/>
    <w:rsid w:val="00050791"/>
    <w:rsid w:val="000519D6"/>
    <w:rsid w:val="00051A43"/>
    <w:rsid w:val="000555CD"/>
    <w:rsid w:val="00056C52"/>
    <w:rsid w:val="00057067"/>
    <w:rsid w:val="000575D2"/>
    <w:rsid w:val="00061840"/>
    <w:rsid w:val="00062726"/>
    <w:rsid w:val="00066D79"/>
    <w:rsid w:val="0007013A"/>
    <w:rsid w:val="00075C2D"/>
    <w:rsid w:val="000778E6"/>
    <w:rsid w:val="00082AB5"/>
    <w:rsid w:val="00084518"/>
    <w:rsid w:val="000854D3"/>
    <w:rsid w:val="00086ECF"/>
    <w:rsid w:val="00087956"/>
    <w:rsid w:val="00087B3C"/>
    <w:rsid w:val="0009084C"/>
    <w:rsid w:val="000915C9"/>
    <w:rsid w:val="00093029"/>
    <w:rsid w:val="00095FC0"/>
    <w:rsid w:val="000A051C"/>
    <w:rsid w:val="000A189C"/>
    <w:rsid w:val="000A1E43"/>
    <w:rsid w:val="000A41F9"/>
    <w:rsid w:val="000A4A97"/>
    <w:rsid w:val="000B0242"/>
    <w:rsid w:val="000B04E3"/>
    <w:rsid w:val="000B0599"/>
    <w:rsid w:val="000B0C7D"/>
    <w:rsid w:val="000B0CE1"/>
    <w:rsid w:val="000B3706"/>
    <w:rsid w:val="000B40AB"/>
    <w:rsid w:val="000B4BB4"/>
    <w:rsid w:val="000C2F63"/>
    <w:rsid w:val="000C33EB"/>
    <w:rsid w:val="000D2A01"/>
    <w:rsid w:val="000D3EDA"/>
    <w:rsid w:val="000D43ED"/>
    <w:rsid w:val="000D5F92"/>
    <w:rsid w:val="000D6983"/>
    <w:rsid w:val="000D730D"/>
    <w:rsid w:val="000E0809"/>
    <w:rsid w:val="000E2590"/>
    <w:rsid w:val="000E3032"/>
    <w:rsid w:val="000E3DCD"/>
    <w:rsid w:val="000E44AF"/>
    <w:rsid w:val="000E5099"/>
    <w:rsid w:val="000E6BB9"/>
    <w:rsid w:val="000E6E2D"/>
    <w:rsid w:val="000E7C47"/>
    <w:rsid w:val="000F193E"/>
    <w:rsid w:val="000F2648"/>
    <w:rsid w:val="000F2DD4"/>
    <w:rsid w:val="000F5425"/>
    <w:rsid w:val="000F78EA"/>
    <w:rsid w:val="00100606"/>
    <w:rsid w:val="001114A3"/>
    <w:rsid w:val="0011155F"/>
    <w:rsid w:val="00111EF6"/>
    <w:rsid w:val="00113D6A"/>
    <w:rsid w:val="0011508C"/>
    <w:rsid w:val="001165D0"/>
    <w:rsid w:val="00116999"/>
    <w:rsid w:val="001172DB"/>
    <w:rsid w:val="00117DA6"/>
    <w:rsid w:val="0012341F"/>
    <w:rsid w:val="001237F9"/>
    <w:rsid w:val="001245A0"/>
    <w:rsid w:val="00124EA9"/>
    <w:rsid w:val="00126283"/>
    <w:rsid w:val="001276E5"/>
    <w:rsid w:val="001300FE"/>
    <w:rsid w:val="00131316"/>
    <w:rsid w:val="0013191F"/>
    <w:rsid w:val="00131D02"/>
    <w:rsid w:val="00132FAD"/>
    <w:rsid w:val="00133906"/>
    <w:rsid w:val="00133B94"/>
    <w:rsid w:val="00134E3D"/>
    <w:rsid w:val="00135517"/>
    <w:rsid w:val="00142CB1"/>
    <w:rsid w:val="00143E23"/>
    <w:rsid w:val="00144E22"/>
    <w:rsid w:val="00145148"/>
    <w:rsid w:val="00146F98"/>
    <w:rsid w:val="00147F88"/>
    <w:rsid w:val="001526E3"/>
    <w:rsid w:val="0015341C"/>
    <w:rsid w:val="00153B6A"/>
    <w:rsid w:val="00153E92"/>
    <w:rsid w:val="00155860"/>
    <w:rsid w:val="00156338"/>
    <w:rsid w:val="00156EB1"/>
    <w:rsid w:val="0016025C"/>
    <w:rsid w:val="001620F8"/>
    <w:rsid w:val="00162AEC"/>
    <w:rsid w:val="0016779E"/>
    <w:rsid w:val="001752F4"/>
    <w:rsid w:val="00175A96"/>
    <w:rsid w:val="0018084A"/>
    <w:rsid w:val="00181595"/>
    <w:rsid w:val="00181D16"/>
    <w:rsid w:val="00182CE0"/>
    <w:rsid w:val="001841A5"/>
    <w:rsid w:val="0018641C"/>
    <w:rsid w:val="00186EC2"/>
    <w:rsid w:val="00187CB4"/>
    <w:rsid w:val="00187D60"/>
    <w:rsid w:val="00191942"/>
    <w:rsid w:val="00192712"/>
    <w:rsid w:val="00194484"/>
    <w:rsid w:val="00196F1F"/>
    <w:rsid w:val="001973EF"/>
    <w:rsid w:val="001A12D7"/>
    <w:rsid w:val="001A2779"/>
    <w:rsid w:val="001A2CF2"/>
    <w:rsid w:val="001A47CB"/>
    <w:rsid w:val="001A518E"/>
    <w:rsid w:val="001A5ABB"/>
    <w:rsid w:val="001A6B58"/>
    <w:rsid w:val="001B19A2"/>
    <w:rsid w:val="001B3E54"/>
    <w:rsid w:val="001B4246"/>
    <w:rsid w:val="001B551E"/>
    <w:rsid w:val="001B7E31"/>
    <w:rsid w:val="001C0C13"/>
    <w:rsid w:val="001C0D70"/>
    <w:rsid w:val="001C4631"/>
    <w:rsid w:val="001C7DDF"/>
    <w:rsid w:val="001D0F5F"/>
    <w:rsid w:val="001D240D"/>
    <w:rsid w:val="001D240F"/>
    <w:rsid w:val="001D2D5F"/>
    <w:rsid w:val="001D2EE6"/>
    <w:rsid w:val="001D659C"/>
    <w:rsid w:val="001D6909"/>
    <w:rsid w:val="001D6F15"/>
    <w:rsid w:val="001E3BA9"/>
    <w:rsid w:val="001E453C"/>
    <w:rsid w:val="001E6A41"/>
    <w:rsid w:val="001E6BEF"/>
    <w:rsid w:val="001F1051"/>
    <w:rsid w:val="001F28A5"/>
    <w:rsid w:val="001F7A6D"/>
    <w:rsid w:val="002003A1"/>
    <w:rsid w:val="00205984"/>
    <w:rsid w:val="00206F0D"/>
    <w:rsid w:val="00213801"/>
    <w:rsid w:val="00215869"/>
    <w:rsid w:val="00223BB4"/>
    <w:rsid w:val="00224472"/>
    <w:rsid w:val="00227B92"/>
    <w:rsid w:val="0023560D"/>
    <w:rsid w:val="0023570B"/>
    <w:rsid w:val="002379F1"/>
    <w:rsid w:val="00237C38"/>
    <w:rsid w:val="00244F2D"/>
    <w:rsid w:val="002477C4"/>
    <w:rsid w:val="00252281"/>
    <w:rsid w:val="00252ADB"/>
    <w:rsid w:val="00256CDB"/>
    <w:rsid w:val="002576C2"/>
    <w:rsid w:val="00261210"/>
    <w:rsid w:val="002613FD"/>
    <w:rsid w:val="00261CB7"/>
    <w:rsid w:val="00263892"/>
    <w:rsid w:val="00263A12"/>
    <w:rsid w:val="00264ADF"/>
    <w:rsid w:val="002651FE"/>
    <w:rsid w:val="00270540"/>
    <w:rsid w:val="002720D8"/>
    <w:rsid w:val="00273428"/>
    <w:rsid w:val="00273B9A"/>
    <w:rsid w:val="00275EB8"/>
    <w:rsid w:val="00277194"/>
    <w:rsid w:val="0028012A"/>
    <w:rsid w:val="00280E0C"/>
    <w:rsid w:val="002854CC"/>
    <w:rsid w:val="00286D7B"/>
    <w:rsid w:val="00291D3A"/>
    <w:rsid w:val="00291E45"/>
    <w:rsid w:val="002947BC"/>
    <w:rsid w:val="002A19A7"/>
    <w:rsid w:val="002A2D42"/>
    <w:rsid w:val="002A33BF"/>
    <w:rsid w:val="002A4B53"/>
    <w:rsid w:val="002A5572"/>
    <w:rsid w:val="002A6E8B"/>
    <w:rsid w:val="002B22C6"/>
    <w:rsid w:val="002B26BA"/>
    <w:rsid w:val="002B37E1"/>
    <w:rsid w:val="002B655D"/>
    <w:rsid w:val="002C0BEF"/>
    <w:rsid w:val="002C1F3A"/>
    <w:rsid w:val="002C1F41"/>
    <w:rsid w:val="002C2C83"/>
    <w:rsid w:val="002D29EA"/>
    <w:rsid w:val="002E135E"/>
    <w:rsid w:val="002E13A5"/>
    <w:rsid w:val="002E3DC6"/>
    <w:rsid w:val="002E6DD0"/>
    <w:rsid w:val="002F106C"/>
    <w:rsid w:val="002F25C0"/>
    <w:rsid w:val="002F2DE9"/>
    <w:rsid w:val="002F607E"/>
    <w:rsid w:val="002F6932"/>
    <w:rsid w:val="002F74A9"/>
    <w:rsid w:val="00303BCE"/>
    <w:rsid w:val="00303F44"/>
    <w:rsid w:val="003046E4"/>
    <w:rsid w:val="00305545"/>
    <w:rsid w:val="00305B2A"/>
    <w:rsid w:val="0030766E"/>
    <w:rsid w:val="00311277"/>
    <w:rsid w:val="0031544E"/>
    <w:rsid w:val="003204D2"/>
    <w:rsid w:val="00320F4C"/>
    <w:rsid w:val="003212F3"/>
    <w:rsid w:val="00323E36"/>
    <w:rsid w:val="00324112"/>
    <w:rsid w:val="00325790"/>
    <w:rsid w:val="003265DC"/>
    <w:rsid w:val="00333389"/>
    <w:rsid w:val="00335855"/>
    <w:rsid w:val="003371E8"/>
    <w:rsid w:val="003376F3"/>
    <w:rsid w:val="00345689"/>
    <w:rsid w:val="00345CCF"/>
    <w:rsid w:val="00346F75"/>
    <w:rsid w:val="00347474"/>
    <w:rsid w:val="00354004"/>
    <w:rsid w:val="00360763"/>
    <w:rsid w:val="003626F9"/>
    <w:rsid w:val="00363A80"/>
    <w:rsid w:val="00364B71"/>
    <w:rsid w:val="003660E3"/>
    <w:rsid w:val="00367BD0"/>
    <w:rsid w:val="00370125"/>
    <w:rsid w:val="00373580"/>
    <w:rsid w:val="003768E6"/>
    <w:rsid w:val="00377918"/>
    <w:rsid w:val="00385189"/>
    <w:rsid w:val="00385EC2"/>
    <w:rsid w:val="00386816"/>
    <w:rsid w:val="00386DBA"/>
    <w:rsid w:val="003A00A6"/>
    <w:rsid w:val="003A07AA"/>
    <w:rsid w:val="003A5064"/>
    <w:rsid w:val="003A5432"/>
    <w:rsid w:val="003A5B18"/>
    <w:rsid w:val="003B174B"/>
    <w:rsid w:val="003B1BD1"/>
    <w:rsid w:val="003B470B"/>
    <w:rsid w:val="003B5953"/>
    <w:rsid w:val="003B74D8"/>
    <w:rsid w:val="003C2F8C"/>
    <w:rsid w:val="003C3BAB"/>
    <w:rsid w:val="003C3E82"/>
    <w:rsid w:val="003C42AD"/>
    <w:rsid w:val="003C48EF"/>
    <w:rsid w:val="003C5261"/>
    <w:rsid w:val="003C63A9"/>
    <w:rsid w:val="003D17A6"/>
    <w:rsid w:val="003D269B"/>
    <w:rsid w:val="003D33DC"/>
    <w:rsid w:val="003D7C9E"/>
    <w:rsid w:val="003E1B16"/>
    <w:rsid w:val="003E1D63"/>
    <w:rsid w:val="003F101B"/>
    <w:rsid w:val="003F3310"/>
    <w:rsid w:val="00402A34"/>
    <w:rsid w:val="004031B6"/>
    <w:rsid w:val="00405A2B"/>
    <w:rsid w:val="004066FC"/>
    <w:rsid w:val="004105E2"/>
    <w:rsid w:val="00410AE9"/>
    <w:rsid w:val="004139AA"/>
    <w:rsid w:val="00416270"/>
    <w:rsid w:val="0041797A"/>
    <w:rsid w:val="00424D94"/>
    <w:rsid w:val="004253F9"/>
    <w:rsid w:val="00426703"/>
    <w:rsid w:val="00426F45"/>
    <w:rsid w:val="00427B58"/>
    <w:rsid w:val="0043052D"/>
    <w:rsid w:val="00433320"/>
    <w:rsid w:val="00433E92"/>
    <w:rsid w:val="0043797A"/>
    <w:rsid w:val="0044085B"/>
    <w:rsid w:val="00441892"/>
    <w:rsid w:val="00441CFB"/>
    <w:rsid w:val="0044368A"/>
    <w:rsid w:val="00446770"/>
    <w:rsid w:val="004518DA"/>
    <w:rsid w:val="0045679E"/>
    <w:rsid w:val="00456C8B"/>
    <w:rsid w:val="00457E12"/>
    <w:rsid w:val="00461455"/>
    <w:rsid w:val="00465983"/>
    <w:rsid w:val="00466249"/>
    <w:rsid w:val="004662FA"/>
    <w:rsid w:val="0046697C"/>
    <w:rsid w:val="00467854"/>
    <w:rsid w:val="00470437"/>
    <w:rsid w:val="00472D28"/>
    <w:rsid w:val="0047348B"/>
    <w:rsid w:val="00475EA1"/>
    <w:rsid w:val="00480F99"/>
    <w:rsid w:val="004924A8"/>
    <w:rsid w:val="00493092"/>
    <w:rsid w:val="00494BDB"/>
    <w:rsid w:val="004964E0"/>
    <w:rsid w:val="004969CF"/>
    <w:rsid w:val="004A4B32"/>
    <w:rsid w:val="004B1C45"/>
    <w:rsid w:val="004B5360"/>
    <w:rsid w:val="004B5DF8"/>
    <w:rsid w:val="004C0493"/>
    <w:rsid w:val="004C19DD"/>
    <w:rsid w:val="004C27B3"/>
    <w:rsid w:val="004C3534"/>
    <w:rsid w:val="004C7585"/>
    <w:rsid w:val="004D35F6"/>
    <w:rsid w:val="004D478A"/>
    <w:rsid w:val="004D54BD"/>
    <w:rsid w:val="004E0F4D"/>
    <w:rsid w:val="004E2C35"/>
    <w:rsid w:val="004E52C1"/>
    <w:rsid w:val="004E554C"/>
    <w:rsid w:val="004E5A1B"/>
    <w:rsid w:val="004E6ABF"/>
    <w:rsid w:val="004E7994"/>
    <w:rsid w:val="004F04BD"/>
    <w:rsid w:val="004F0581"/>
    <w:rsid w:val="004F3688"/>
    <w:rsid w:val="004F3EC3"/>
    <w:rsid w:val="004F4088"/>
    <w:rsid w:val="004F4C12"/>
    <w:rsid w:val="004F5C1A"/>
    <w:rsid w:val="004F6240"/>
    <w:rsid w:val="00501646"/>
    <w:rsid w:val="00507144"/>
    <w:rsid w:val="00511882"/>
    <w:rsid w:val="00511AAB"/>
    <w:rsid w:val="00511EE1"/>
    <w:rsid w:val="0051220C"/>
    <w:rsid w:val="00514C61"/>
    <w:rsid w:val="00514C84"/>
    <w:rsid w:val="00514E54"/>
    <w:rsid w:val="005157E7"/>
    <w:rsid w:val="00516C14"/>
    <w:rsid w:val="00521406"/>
    <w:rsid w:val="00524002"/>
    <w:rsid w:val="00524DAA"/>
    <w:rsid w:val="0053070E"/>
    <w:rsid w:val="00533A7F"/>
    <w:rsid w:val="00534C36"/>
    <w:rsid w:val="00540D66"/>
    <w:rsid w:val="00541EDE"/>
    <w:rsid w:val="00542914"/>
    <w:rsid w:val="00542E42"/>
    <w:rsid w:val="0054311C"/>
    <w:rsid w:val="00546536"/>
    <w:rsid w:val="00565F37"/>
    <w:rsid w:val="0057276F"/>
    <w:rsid w:val="005745B4"/>
    <w:rsid w:val="00576FC1"/>
    <w:rsid w:val="00586F65"/>
    <w:rsid w:val="00587042"/>
    <w:rsid w:val="0058748B"/>
    <w:rsid w:val="005878AC"/>
    <w:rsid w:val="00590A1D"/>
    <w:rsid w:val="005935E7"/>
    <w:rsid w:val="00596539"/>
    <w:rsid w:val="005A5B9B"/>
    <w:rsid w:val="005A638B"/>
    <w:rsid w:val="005A651F"/>
    <w:rsid w:val="005A6B48"/>
    <w:rsid w:val="005B0D8D"/>
    <w:rsid w:val="005B213F"/>
    <w:rsid w:val="005B346D"/>
    <w:rsid w:val="005B3736"/>
    <w:rsid w:val="005B6890"/>
    <w:rsid w:val="005C0786"/>
    <w:rsid w:val="005C0B9F"/>
    <w:rsid w:val="005C2A1E"/>
    <w:rsid w:val="005C3000"/>
    <w:rsid w:val="005C64E1"/>
    <w:rsid w:val="005C65AC"/>
    <w:rsid w:val="005D1133"/>
    <w:rsid w:val="005D2ADC"/>
    <w:rsid w:val="005D45BD"/>
    <w:rsid w:val="005D6478"/>
    <w:rsid w:val="005D7792"/>
    <w:rsid w:val="005E283D"/>
    <w:rsid w:val="005E28A8"/>
    <w:rsid w:val="005E2A7F"/>
    <w:rsid w:val="005E3F1A"/>
    <w:rsid w:val="005E629E"/>
    <w:rsid w:val="005E6962"/>
    <w:rsid w:val="005F0B15"/>
    <w:rsid w:val="005F4036"/>
    <w:rsid w:val="00601AF2"/>
    <w:rsid w:val="00602607"/>
    <w:rsid w:val="0060388A"/>
    <w:rsid w:val="00603AB8"/>
    <w:rsid w:val="00603E70"/>
    <w:rsid w:val="00605159"/>
    <w:rsid w:val="00607695"/>
    <w:rsid w:val="00611EF2"/>
    <w:rsid w:val="00612996"/>
    <w:rsid w:val="00612C15"/>
    <w:rsid w:val="00612CDB"/>
    <w:rsid w:val="006136D2"/>
    <w:rsid w:val="00614DB4"/>
    <w:rsid w:val="00620429"/>
    <w:rsid w:val="00620E8A"/>
    <w:rsid w:val="0062182F"/>
    <w:rsid w:val="006222D0"/>
    <w:rsid w:val="00622FAF"/>
    <w:rsid w:val="00631480"/>
    <w:rsid w:val="00632C1A"/>
    <w:rsid w:val="00634C5D"/>
    <w:rsid w:val="006352D4"/>
    <w:rsid w:val="006363FC"/>
    <w:rsid w:val="006411ED"/>
    <w:rsid w:val="006412D6"/>
    <w:rsid w:val="00643261"/>
    <w:rsid w:val="00645E18"/>
    <w:rsid w:val="00646136"/>
    <w:rsid w:val="00650FCE"/>
    <w:rsid w:val="00653127"/>
    <w:rsid w:val="00653F6F"/>
    <w:rsid w:val="00654DBF"/>
    <w:rsid w:val="00654F50"/>
    <w:rsid w:val="00657DA8"/>
    <w:rsid w:val="0066026F"/>
    <w:rsid w:val="00660807"/>
    <w:rsid w:val="00663EB5"/>
    <w:rsid w:val="0066506A"/>
    <w:rsid w:val="0066541C"/>
    <w:rsid w:val="00665877"/>
    <w:rsid w:val="006677AF"/>
    <w:rsid w:val="00672BEE"/>
    <w:rsid w:val="00672F3E"/>
    <w:rsid w:val="00673217"/>
    <w:rsid w:val="00675207"/>
    <w:rsid w:val="006768D5"/>
    <w:rsid w:val="00677765"/>
    <w:rsid w:val="0068197A"/>
    <w:rsid w:val="00682B02"/>
    <w:rsid w:val="006856FD"/>
    <w:rsid w:val="00685C0A"/>
    <w:rsid w:val="00690952"/>
    <w:rsid w:val="00690D20"/>
    <w:rsid w:val="006913D8"/>
    <w:rsid w:val="006A16D9"/>
    <w:rsid w:val="006A4DB0"/>
    <w:rsid w:val="006B0645"/>
    <w:rsid w:val="006B3C44"/>
    <w:rsid w:val="006B7E34"/>
    <w:rsid w:val="006C0D29"/>
    <w:rsid w:val="006C23FC"/>
    <w:rsid w:val="006C2425"/>
    <w:rsid w:val="006C3B26"/>
    <w:rsid w:val="006C3B2B"/>
    <w:rsid w:val="006C57F9"/>
    <w:rsid w:val="006C6B9C"/>
    <w:rsid w:val="006D0623"/>
    <w:rsid w:val="006D0644"/>
    <w:rsid w:val="006D4126"/>
    <w:rsid w:val="006D58A4"/>
    <w:rsid w:val="006D6803"/>
    <w:rsid w:val="006D6A28"/>
    <w:rsid w:val="006D7EFB"/>
    <w:rsid w:val="006E691F"/>
    <w:rsid w:val="006F0174"/>
    <w:rsid w:val="006F0D7C"/>
    <w:rsid w:val="006F3A2C"/>
    <w:rsid w:val="006F57BF"/>
    <w:rsid w:val="0070259D"/>
    <w:rsid w:val="00704A19"/>
    <w:rsid w:val="007109E8"/>
    <w:rsid w:val="0071408A"/>
    <w:rsid w:val="00714449"/>
    <w:rsid w:val="007146AB"/>
    <w:rsid w:val="00714EF1"/>
    <w:rsid w:val="007178E5"/>
    <w:rsid w:val="00721229"/>
    <w:rsid w:val="00723029"/>
    <w:rsid w:val="0072314D"/>
    <w:rsid w:val="007231F0"/>
    <w:rsid w:val="007234D3"/>
    <w:rsid w:val="007237BC"/>
    <w:rsid w:val="007239EA"/>
    <w:rsid w:val="00724F77"/>
    <w:rsid w:val="00726F99"/>
    <w:rsid w:val="00731CF1"/>
    <w:rsid w:val="00732553"/>
    <w:rsid w:val="00733405"/>
    <w:rsid w:val="0073418A"/>
    <w:rsid w:val="00736B27"/>
    <w:rsid w:val="00737576"/>
    <w:rsid w:val="007452DE"/>
    <w:rsid w:val="00746BD5"/>
    <w:rsid w:val="007470C6"/>
    <w:rsid w:val="00751786"/>
    <w:rsid w:val="00753776"/>
    <w:rsid w:val="00753CD1"/>
    <w:rsid w:val="00754AC7"/>
    <w:rsid w:val="0075547D"/>
    <w:rsid w:val="007561BE"/>
    <w:rsid w:val="00756B06"/>
    <w:rsid w:val="00756F8E"/>
    <w:rsid w:val="00757C5C"/>
    <w:rsid w:val="00757D7C"/>
    <w:rsid w:val="00757D98"/>
    <w:rsid w:val="007632C8"/>
    <w:rsid w:val="00765287"/>
    <w:rsid w:val="00771F6A"/>
    <w:rsid w:val="007722F1"/>
    <w:rsid w:val="00774F13"/>
    <w:rsid w:val="0077725A"/>
    <w:rsid w:val="00782673"/>
    <w:rsid w:val="00787A2B"/>
    <w:rsid w:val="00790A53"/>
    <w:rsid w:val="007915AC"/>
    <w:rsid w:val="00794770"/>
    <w:rsid w:val="00794CE9"/>
    <w:rsid w:val="00795122"/>
    <w:rsid w:val="0079593C"/>
    <w:rsid w:val="007A009D"/>
    <w:rsid w:val="007A2CD2"/>
    <w:rsid w:val="007A3C82"/>
    <w:rsid w:val="007A6796"/>
    <w:rsid w:val="007A6854"/>
    <w:rsid w:val="007B17BF"/>
    <w:rsid w:val="007B2DCB"/>
    <w:rsid w:val="007B7087"/>
    <w:rsid w:val="007B7F65"/>
    <w:rsid w:val="007C064E"/>
    <w:rsid w:val="007C1A7F"/>
    <w:rsid w:val="007C1ACE"/>
    <w:rsid w:val="007C3A0D"/>
    <w:rsid w:val="007D1B8A"/>
    <w:rsid w:val="007D32AD"/>
    <w:rsid w:val="007D49DC"/>
    <w:rsid w:val="007D58D0"/>
    <w:rsid w:val="007E17A9"/>
    <w:rsid w:val="007E19EE"/>
    <w:rsid w:val="007E1AA9"/>
    <w:rsid w:val="007E2239"/>
    <w:rsid w:val="007E5D9F"/>
    <w:rsid w:val="007E6056"/>
    <w:rsid w:val="007E608F"/>
    <w:rsid w:val="007E67A5"/>
    <w:rsid w:val="007F081D"/>
    <w:rsid w:val="007F2F83"/>
    <w:rsid w:val="007F42DA"/>
    <w:rsid w:val="007F5F4D"/>
    <w:rsid w:val="007F7AE6"/>
    <w:rsid w:val="007F7FA3"/>
    <w:rsid w:val="0080290E"/>
    <w:rsid w:val="00802AE5"/>
    <w:rsid w:val="00803E67"/>
    <w:rsid w:val="00806164"/>
    <w:rsid w:val="00813886"/>
    <w:rsid w:val="00814075"/>
    <w:rsid w:val="00814C9E"/>
    <w:rsid w:val="00815F36"/>
    <w:rsid w:val="00820AE6"/>
    <w:rsid w:val="00821235"/>
    <w:rsid w:val="008217DD"/>
    <w:rsid w:val="00823A06"/>
    <w:rsid w:val="00823DE5"/>
    <w:rsid w:val="00824A33"/>
    <w:rsid w:val="00825DC2"/>
    <w:rsid w:val="00830941"/>
    <w:rsid w:val="00834F23"/>
    <w:rsid w:val="008359A0"/>
    <w:rsid w:val="008365D2"/>
    <w:rsid w:val="0083701F"/>
    <w:rsid w:val="00840BB5"/>
    <w:rsid w:val="008417E3"/>
    <w:rsid w:val="00843FAE"/>
    <w:rsid w:val="00846CAF"/>
    <w:rsid w:val="00847E3C"/>
    <w:rsid w:val="00850883"/>
    <w:rsid w:val="00851B07"/>
    <w:rsid w:val="008545B9"/>
    <w:rsid w:val="00857FF8"/>
    <w:rsid w:val="00862B90"/>
    <w:rsid w:val="00864250"/>
    <w:rsid w:val="00867258"/>
    <w:rsid w:val="00871319"/>
    <w:rsid w:val="0087252C"/>
    <w:rsid w:val="00872A0D"/>
    <w:rsid w:val="00872EE6"/>
    <w:rsid w:val="008735B0"/>
    <w:rsid w:val="00882E2D"/>
    <w:rsid w:val="0088317D"/>
    <w:rsid w:val="00884AEC"/>
    <w:rsid w:val="00886237"/>
    <w:rsid w:val="00886A80"/>
    <w:rsid w:val="00891D71"/>
    <w:rsid w:val="00892F10"/>
    <w:rsid w:val="00892FDC"/>
    <w:rsid w:val="00895064"/>
    <w:rsid w:val="00896081"/>
    <w:rsid w:val="00897988"/>
    <w:rsid w:val="008A0EBA"/>
    <w:rsid w:val="008A1E53"/>
    <w:rsid w:val="008A296A"/>
    <w:rsid w:val="008A5595"/>
    <w:rsid w:val="008A55F2"/>
    <w:rsid w:val="008A6519"/>
    <w:rsid w:val="008A6A7C"/>
    <w:rsid w:val="008A6A9A"/>
    <w:rsid w:val="008A7155"/>
    <w:rsid w:val="008B0A80"/>
    <w:rsid w:val="008B1A8A"/>
    <w:rsid w:val="008B2C7F"/>
    <w:rsid w:val="008C0708"/>
    <w:rsid w:val="008C0CD5"/>
    <w:rsid w:val="008C1B17"/>
    <w:rsid w:val="008C3B2C"/>
    <w:rsid w:val="008C3C32"/>
    <w:rsid w:val="008C441F"/>
    <w:rsid w:val="008C4500"/>
    <w:rsid w:val="008C4580"/>
    <w:rsid w:val="008C47CE"/>
    <w:rsid w:val="008C5CE8"/>
    <w:rsid w:val="008C5D6C"/>
    <w:rsid w:val="008D21C4"/>
    <w:rsid w:val="008D3EE1"/>
    <w:rsid w:val="008D42F0"/>
    <w:rsid w:val="008D4802"/>
    <w:rsid w:val="008D6E75"/>
    <w:rsid w:val="008D75E5"/>
    <w:rsid w:val="008E1093"/>
    <w:rsid w:val="008E4D6A"/>
    <w:rsid w:val="008E6B05"/>
    <w:rsid w:val="008F1037"/>
    <w:rsid w:val="008F305F"/>
    <w:rsid w:val="008F42BD"/>
    <w:rsid w:val="00900299"/>
    <w:rsid w:val="00906054"/>
    <w:rsid w:val="00907490"/>
    <w:rsid w:val="0091046E"/>
    <w:rsid w:val="00910BB9"/>
    <w:rsid w:val="009114D8"/>
    <w:rsid w:val="00915AFA"/>
    <w:rsid w:val="00916F4F"/>
    <w:rsid w:val="00917868"/>
    <w:rsid w:val="009203FF"/>
    <w:rsid w:val="00921A46"/>
    <w:rsid w:val="00921AD9"/>
    <w:rsid w:val="0092263C"/>
    <w:rsid w:val="00924544"/>
    <w:rsid w:val="00925242"/>
    <w:rsid w:val="009252AD"/>
    <w:rsid w:val="00925FEB"/>
    <w:rsid w:val="00931CFC"/>
    <w:rsid w:val="0093339B"/>
    <w:rsid w:val="00940635"/>
    <w:rsid w:val="00940F82"/>
    <w:rsid w:val="00942BE4"/>
    <w:rsid w:val="009453BC"/>
    <w:rsid w:val="00946FA5"/>
    <w:rsid w:val="00947FA2"/>
    <w:rsid w:val="00953EA7"/>
    <w:rsid w:val="009574A9"/>
    <w:rsid w:val="00960105"/>
    <w:rsid w:val="00961473"/>
    <w:rsid w:val="00962182"/>
    <w:rsid w:val="00962334"/>
    <w:rsid w:val="00963554"/>
    <w:rsid w:val="0096423D"/>
    <w:rsid w:val="009648F9"/>
    <w:rsid w:val="0096704C"/>
    <w:rsid w:val="0096780E"/>
    <w:rsid w:val="009712CA"/>
    <w:rsid w:val="0097208F"/>
    <w:rsid w:val="00980C9A"/>
    <w:rsid w:val="00981F21"/>
    <w:rsid w:val="009858AE"/>
    <w:rsid w:val="00987361"/>
    <w:rsid w:val="009903CA"/>
    <w:rsid w:val="00990451"/>
    <w:rsid w:val="009961A1"/>
    <w:rsid w:val="00996D22"/>
    <w:rsid w:val="00996D6E"/>
    <w:rsid w:val="009A09E7"/>
    <w:rsid w:val="009A0C1B"/>
    <w:rsid w:val="009A125C"/>
    <w:rsid w:val="009A4392"/>
    <w:rsid w:val="009A4D67"/>
    <w:rsid w:val="009A6A65"/>
    <w:rsid w:val="009A6FE1"/>
    <w:rsid w:val="009B061F"/>
    <w:rsid w:val="009B3179"/>
    <w:rsid w:val="009B3A38"/>
    <w:rsid w:val="009B42BF"/>
    <w:rsid w:val="009B45AD"/>
    <w:rsid w:val="009B57A6"/>
    <w:rsid w:val="009B7D63"/>
    <w:rsid w:val="009C4048"/>
    <w:rsid w:val="009C5412"/>
    <w:rsid w:val="009C5EB2"/>
    <w:rsid w:val="009C6180"/>
    <w:rsid w:val="009C69B5"/>
    <w:rsid w:val="009C7130"/>
    <w:rsid w:val="009C7EFE"/>
    <w:rsid w:val="009D0FA3"/>
    <w:rsid w:val="009D29D7"/>
    <w:rsid w:val="009D5AE4"/>
    <w:rsid w:val="009D5E86"/>
    <w:rsid w:val="009E0749"/>
    <w:rsid w:val="009E10DE"/>
    <w:rsid w:val="009E6EC8"/>
    <w:rsid w:val="009F1A05"/>
    <w:rsid w:val="009F3FE5"/>
    <w:rsid w:val="009F4776"/>
    <w:rsid w:val="009F5BEF"/>
    <w:rsid w:val="00A00AF8"/>
    <w:rsid w:val="00A01661"/>
    <w:rsid w:val="00A01A99"/>
    <w:rsid w:val="00A01F6C"/>
    <w:rsid w:val="00A03D75"/>
    <w:rsid w:val="00A04975"/>
    <w:rsid w:val="00A05EA5"/>
    <w:rsid w:val="00A0668B"/>
    <w:rsid w:val="00A0679C"/>
    <w:rsid w:val="00A0797C"/>
    <w:rsid w:val="00A10671"/>
    <w:rsid w:val="00A14D5E"/>
    <w:rsid w:val="00A1502E"/>
    <w:rsid w:val="00A155C4"/>
    <w:rsid w:val="00A156CF"/>
    <w:rsid w:val="00A16C81"/>
    <w:rsid w:val="00A17AE7"/>
    <w:rsid w:val="00A17E4F"/>
    <w:rsid w:val="00A20EB5"/>
    <w:rsid w:val="00A21961"/>
    <w:rsid w:val="00A25A08"/>
    <w:rsid w:val="00A31097"/>
    <w:rsid w:val="00A3240F"/>
    <w:rsid w:val="00A33072"/>
    <w:rsid w:val="00A40706"/>
    <w:rsid w:val="00A42318"/>
    <w:rsid w:val="00A45C86"/>
    <w:rsid w:val="00A460A7"/>
    <w:rsid w:val="00A473A2"/>
    <w:rsid w:val="00A47F97"/>
    <w:rsid w:val="00A54ED3"/>
    <w:rsid w:val="00A6036D"/>
    <w:rsid w:val="00A60DD1"/>
    <w:rsid w:val="00A61C1A"/>
    <w:rsid w:val="00A64F7F"/>
    <w:rsid w:val="00A653E0"/>
    <w:rsid w:val="00A67B89"/>
    <w:rsid w:val="00A70EBF"/>
    <w:rsid w:val="00A73F9E"/>
    <w:rsid w:val="00A7582F"/>
    <w:rsid w:val="00A75F18"/>
    <w:rsid w:val="00A7685F"/>
    <w:rsid w:val="00A76F32"/>
    <w:rsid w:val="00A807F7"/>
    <w:rsid w:val="00A81E64"/>
    <w:rsid w:val="00A84D3F"/>
    <w:rsid w:val="00A85144"/>
    <w:rsid w:val="00A85350"/>
    <w:rsid w:val="00A93D83"/>
    <w:rsid w:val="00A94FED"/>
    <w:rsid w:val="00A96C50"/>
    <w:rsid w:val="00AA01C3"/>
    <w:rsid w:val="00AA06AF"/>
    <w:rsid w:val="00AA0C2C"/>
    <w:rsid w:val="00AA477C"/>
    <w:rsid w:val="00AA6D4B"/>
    <w:rsid w:val="00AA715E"/>
    <w:rsid w:val="00AB0A2A"/>
    <w:rsid w:val="00AB1073"/>
    <w:rsid w:val="00AB38A4"/>
    <w:rsid w:val="00AB5A48"/>
    <w:rsid w:val="00AB6BE6"/>
    <w:rsid w:val="00AB6F64"/>
    <w:rsid w:val="00AC0A71"/>
    <w:rsid w:val="00AC48DA"/>
    <w:rsid w:val="00AC5165"/>
    <w:rsid w:val="00AC52E2"/>
    <w:rsid w:val="00AD0D3F"/>
    <w:rsid w:val="00AD1DA8"/>
    <w:rsid w:val="00AD38D1"/>
    <w:rsid w:val="00AD3E28"/>
    <w:rsid w:val="00AD5298"/>
    <w:rsid w:val="00AD6E1C"/>
    <w:rsid w:val="00AD6FC9"/>
    <w:rsid w:val="00AE1058"/>
    <w:rsid w:val="00AE3D92"/>
    <w:rsid w:val="00AE5B2F"/>
    <w:rsid w:val="00AE5C46"/>
    <w:rsid w:val="00AE7F60"/>
    <w:rsid w:val="00AF47DD"/>
    <w:rsid w:val="00AF4AB8"/>
    <w:rsid w:val="00B00A5C"/>
    <w:rsid w:val="00B01E9E"/>
    <w:rsid w:val="00B03657"/>
    <w:rsid w:val="00B04316"/>
    <w:rsid w:val="00B05D0F"/>
    <w:rsid w:val="00B103A5"/>
    <w:rsid w:val="00B115C3"/>
    <w:rsid w:val="00B11C82"/>
    <w:rsid w:val="00B14896"/>
    <w:rsid w:val="00B14A50"/>
    <w:rsid w:val="00B16FCD"/>
    <w:rsid w:val="00B2019C"/>
    <w:rsid w:val="00B22BA1"/>
    <w:rsid w:val="00B25564"/>
    <w:rsid w:val="00B31964"/>
    <w:rsid w:val="00B31D5F"/>
    <w:rsid w:val="00B34DCF"/>
    <w:rsid w:val="00B354D9"/>
    <w:rsid w:val="00B36030"/>
    <w:rsid w:val="00B404A2"/>
    <w:rsid w:val="00B4186C"/>
    <w:rsid w:val="00B418BD"/>
    <w:rsid w:val="00B423ED"/>
    <w:rsid w:val="00B4322D"/>
    <w:rsid w:val="00B43AD7"/>
    <w:rsid w:val="00B5403F"/>
    <w:rsid w:val="00B55CD2"/>
    <w:rsid w:val="00B55E1E"/>
    <w:rsid w:val="00B5669F"/>
    <w:rsid w:val="00B60877"/>
    <w:rsid w:val="00B60FAD"/>
    <w:rsid w:val="00B63626"/>
    <w:rsid w:val="00B639BB"/>
    <w:rsid w:val="00B63E64"/>
    <w:rsid w:val="00B649E0"/>
    <w:rsid w:val="00B6668F"/>
    <w:rsid w:val="00B700EC"/>
    <w:rsid w:val="00B72D9C"/>
    <w:rsid w:val="00B7412B"/>
    <w:rsid w:val="00B741D1"/>
    <w:rsid w:val="00B74819"/>
    <w:rsid w:val="00B756E7"/>
    <w:rsid w:val="00B7586C"/>
    <w:rsid w:val="00B75A48"/>
    <w:rsid w:val="00B75F3D"/>
    <w:rsid w:val="00B77133"/>
    <w:rsid w:val="00B82049"/>
    <w:rsid w:val="00B83BD8"/>
    <w:rsid w:val="00B8563B"/>
    <w:rsid w:val="00B92EDC"/>
    <w:rsid w:val="00B960B1"/>
    <w:rsid w:val="00B962F2"/>
    <w:rsid w:val="00B96D0A"/>
    <w:rsid w:val="00B97C2B"/>
    <w:rsid w:val="00BA1AB3"/>
    <w:rsid w:val="00BA616F"/>
    <w:rsid w:val="00BA73FB"/>
    <w:rsid w:val="00BB0EFE"/>
    <w:rsid w:val="00BB3725"/>
    <w:rsid w:val="00BB4414"/>
    <w:rsid w:val="00BC7E38"/>
    <w:rsid w:val="00BD2CA8"/>
    <w:rsid w:val="00BD3723"/>
    <w:rsid w:val="00BD41EB"/>
    <w:rsid w:val="00BD4823"/>
    <w:rsid w:val="00BD5068"/>
    <w:rsid w:val="00BD5927"/>
    <w:rsid w:val="00BE3D70"/>
    <w:rsid w:val="00BE49EF"/>
    <w:rsid w:val="00BE6243"/>
    <w:rsid w:val="00BE6C26"/>
    <w:rsid w:val="00BF06F1"/>
    <w:rsid w:val="00BF1EBD"/>
    <w:rsid w:val="00BF28BD"/>
    <w:rsid w:val="00BF7040"/>
    <w:rsid w:val="00BF7553"/>
    <w:rsid w:val="00C0120F"/>
    <w:rsid w:val="00C01608"/>
    <w:rsid w:val="00C01644"/>
    <w:rsid w:val="00C01663"/>
    <w:rsid w:val="00C037F8"/>
    <w:rsid w:val="00C050B0"/>
    <w:rsid w:val="00C11574"/>
    <w:rsid w:val="00C127DE"/>
    <w:rsid w:val="00C140DD"/>
    <w:rsid w:val="00C16093"/>
    <w:rsid w:val="00C171F4"/>
    <w:rsid w:val="00C17E60"/>
    <w:rsid w:val="00C2107C"/>
    <w:rsid w:val="00C25345"/>
    <w:rsid w:val="00C26060"/>
    <w:rsid w:val="00C2728C"/>
    <w:rsid w:val="00C301F5"/>
    <w:rsid w:val="00C306AB"/>
    <w:rsid w:val="00C326F5"/>
    <w:rsid w:val="00C32F84"/>
    <w:rsid w:val="00C40821"/>
    <w:rsid w:val="00C4473E"/>
    <w:rsid w:val="00C461B1"/>
    <w:rsid w:val="00C50B1C"/>
    <w:rsid w:val="00C50E7C"/>
    <w:rsid w:val="00C51013"/>
    <w:rsid w:val="00C526F5"/>
    <w:rsid w:val="00C52A38"/>
    <w:rsid w:val="00C5444C"/>
    <w:rsid w:val="00C55B0C"/>
    <w:rsid w:val="00C567B7"/>
    <w:rsid w:val="00C5756A"/>
    <w:rsid w:val="00C6133C"/>
    <w:rsid w:val="00C61BC4"/>
    <w:rsid w:val="00C74103"/>
    <w:rsid w:val="00C753AF"/>
    <w:rsid w:val="00C77414"/>
    <w:rsid w:val="00C7777F"/>
    <w:rsid w:val="00C83039"/>
    <w:rsid w:val="00C83831"/>
    <w:rsid w:val="00C8544E"/>
    <w:rsid w:val="00C876F9"/>
    <w:rsid w:val="00C9147E"/>
    <w:rsid w:val="00C92316"/>
    <w:rsid w:val="00C940EA"/>
    <w:rsid w:val="00C94A90"/>
    <w:rsid w:val="00CA0261"/>
    <w:rsid w:val="00CA415A"/>
    <w:rsid w:val="00CB0A89"/>
    <w:rsid w:val="00CB0C08"/>
    <w:rsid w:val="00CB22CA"/>
    <w:rsid w:val="00CB39BA"/>
    <w:rsid w:val="00CB6228"/>
    <w:rsid w:val="00CB66D2"/>
    <w:rsid w:val="00CC1058"/>
    <w:rsid w:val="00CC2F3E"/>
    <w:rsid w:val="00CC74C2"/>
    <w:rsid w:val="00CD18F7"/>
    <w:rsid w:val="00CD2DCF"/>
    <w:rsid w:val="00CD4A8A"/>
    <w:rsid w:val="00CE1674"/>
    <w:rsid w:val="00CE35B6"/>
    <w:rsid w:val="00CE6462"/>
    <w:rsid w:val="00CF094D"/>
    <w:rsid w:val="00CF10C9"/>
    <w:rsid w:val="00CF11C0"/>
    <w:rsid w:val="00CF1E51"/>
    <w:rsid w:val="00D00B66"/>
    <w:rsid w:val="00D01893"/>
    <w:rsid w:val="00D02874"/>
    <w:rsid w:val="00D061FF"/>
    <w:rsid w:val="00D06388"/>
    <w:rsid w:val="00D065BE"/>
    <w:rsid w:val="00D06C56"/>
    <w:rsid w:val="00D103AD"/>
    <w:rsid w:val="00D11A78"/>
    <w:rsid w:val="00D130AB"/>
    <w:rsid w:val="00D1468B"/>
    <w:rsid w:val="00D16B5E"/>
    <w:rsid w:val="00D20A21"/>
    <w:rsid w:val="00D2275C"/>
    <w:rsid w:val="00D23564"/>
    <w:rsid w:val="00D24ADE"/>
    <w:rsid w:val="00D263E9"/>
    <w:rsid w:val="00D26626"/>
    <w:rsid w:val="00D31C2F"/>
    <w:rsid w:val="00D32C40"/>
    <w:rsid w:val="00D32DCC"/>
    <w:rsid w:val="00D33854"/>
    <w:rsid w:val="00D3484E"/>
    <w:rsid w:val="00D35213"/>
    <w:rsid w:val="00D3551F"/>
    <w:rsid w:val="00D3751F"/>
    <w:rsid w:val="00D37D30"/>
    <w:rsid w:val="00D410D4"/>
    <w:rsid w:val="00D43AEC"/>
    <w:rsid w:val="00D43C2B"/>
    <w:rsid w:val="00D47204"/>
    <w:rsid w:val="00D51071"/>
    <w:rsid w:val="00D55D7D"/>
    <w:rsid w:val="00D5602B"/>
    <w:rsid w:val="00D67101"/>
    <w:rsid w:val="00D715B9"/>
    <w:rsid w:val="00D729E3"/>
    <w:rsid w:val="00D7385E"/>
    <w:rsid w:val="00D7404D"/>
    <w:rsid w:val="00D74A00"/>
    <w:rsid w:val="00D8137B"/>
    <w:rsid w:val="00D84DA7"/>
    <w:rsid w:val="00D85926"/>
    <w:rsid w:val="00D90365"/>
    <w:rsid w:val="00D90BFE"/>
    <w:rsid w:val="00D975F4"/>
    <w:rsid w:val="00D97B3B"/>
    <w:rsid w:val="00DA05A0"/>
    <w:rsid w:val="00DA198F"/>
    <w:rsid w:val="00DA6E1C"/>
    <w:rsid w:val="00DB4593"/>
    <w:rsid w:val="00DB581E"/>
    <w:rsid w:val="00DB5ADC"/>
    <w:rsid w:val="00DB624C"/>
    <w:rsid w:val="00DB7894"/>
    <w:rsid w:val="00DC0AAB"/>
    <w:rsid w:val="00DC1437"/>
    <w:rsid w:val="00DC4196"/>
    <w:rsid w:val="00DC70EB"/>
    <w:rsid w:val="00DC785F"/>
    <w:rsid w:val="00DD038E"/>
    <w:rsid w:val="00DD1E99"/>
    <w:rsid w:val="00DD4F74"/>
    <w:rsid w:val="00DD74EE"/>
    <w:rsid w:val="00DD7583"/>
    <w:rsid w:val="00DE016E"/>
    <w:rsid w:val="00DE0AAE"/>
    <w:rsid w:val="00DE11C1"/>
    <w:rsid w:val="00DE6196"/>
    <w:rsid w:val="00DF0CC5"/>
    <w:rsid w:val="00DF3AA1"/>
    <w:rsid w:val="00DF64E7"/>
    <w:rsid w:val="00DF67E5"/>
    <w:rsid w:val="00DF6EBE"/>
    <w:rsid w:val="00E007F8"/>
    <w:rsid w:val="00E00F6A"/>
    <w:rsid w:val="00E029AD"/>
    <w:rsid w:val="00E03BB0"/>
    <w:rsid w:val="00E04757"/>
    <w:rsid w:val="00E066A6"/>
    <w:rsid w:val="00E074F9"/>
    <w:rsid w:val="00E15861"/>
    <w:rsid w:val="00E15D56"/>
    <w:rsid w:val="00E202E4"/>
    <w:rsid w:val="00E21D8E"/>
    <w:rsid w:val="00E220DD"/>
    <w:rsid w:val="00E24C32"/>
    <w:rsid w:val="00E2656C"/>
    <w:rsid w:val="00E2681B"/>
    <w:rsid w:val="00E30D6B"/>
    <w:rsid w:val="00E31802"/>
    <w:rsid w:val="00E34941"/>
    <w:rsid w:val="00E35D78"/>
    <w:rsid w:val="00E36124"/>
    <w:rsid w:val="00E41D1D"/>
    <w:rsid w:val="00E424D2"/>
    <w:rsid w:val="00E42EDA"/>
    <w:rsid w:val="00E452D6"/>
    <w:rsid w:val="00E45432"/>
    <w:rsid w:val="00E46546"/>
    <w:rsid w:val="00E519AA"/>
    <w:rsid w:val="00E5350A"/>
    <w:rsid w:val="00E61676"/>
    <w:rsid w:val="00E61A40"/>
    <w:rsid w:val="00E647AE"/>
    <w:rsid w:val="00E65111"/>
    <w:rsid w:val="00E65C8D"/>
    <w:rsid w:val="00E675F4"/>
    <w:rsid w:val="00E67F9F"/>
    <w:rsid w:val="00E70379"/>
    <w:rsid w:val="00E70887"/>
    <w:rsid w:val="00E73530"/>
    <w:rsid w:val="00E80122"/>
    <w:rsid w:val="00E8276A"/>
    <w:rsid w:val="00E82AB6"/>
    <w:rsid w:val="00E8322A"/>
    <w:rsid w:val="00E84192"/>
    <w:rsid w:val="00E8582E"/>
    <w:rsid w:val="00E85DF0"/>
    <w:rsid w:val="00E873D2"/>
    <w:rsid w:val="00E9262B"/>
    <w:rsid w:val="00E9343F"/>
    <w:rsid w:val="00E93FDD"/>
    <w:rsid w:val="00E95A70"/>
    <w:rsid w:val="00E95B92"/>
    <w:rsid w:val="00E963C0"/>
    <w:rsid w:val="00E967EC"/>
    <w:rsid w:val="00EA4F15"/>
    <w:rsid w:val="00EB07B5"/>
    <w:rsid w:val="00EB27DD"/>
    <w:rsid w:val="00EB3BF4"/>
    <w:rsid w:val="00EB45D7"/>
    <w:rsid w:val="00EB509E"/>
    <w:rsid w:val="00EB5495"/>
    <w:rsid w:val="00EC05E1"/>
    <w:rsid w:val="00EC32C0"/>
    <w:rsid w:val="00EC4D4D"/>
    <w:rsid w:val="00EC6E48"/>
    <w:rsid w:val="00EC73DE"/>
    <w:rsid w:val="00EC7A04"/>
    <w:rsid w:val="00ED0021"/>
    <w:rsid w:val="00ED0489"/>
    <w:rsid w:val="00ED07D1"/>
    <w:rsid w:val="00ED0914"/>
    <w:rsid w:val="00ED1CC5"/>
    <w:rsid w:val="00ED37CE"/>
    <w:rsid w:val="00ED6DB8"/>
    <w:rsid w:val="00EE03B5"/>
    <w:rsid w:val="00EE0AA7"/>
    <w:rsid w:val="00EE1836"/>
    <w:rsid w:val="00EE3BCE"/>
    <w:rsid w:val="00EE4B38"/>
    <w:rsid w:val="00EE588A"/>
    <w:rsid w:val="00EE60B3"/>
    <w:rsid w:val="00EE6387"/>
    <w:rsid w:val="00EE65E4"/>
    <w:rsid w:val="00EF02BA"/>
    <w:rsid w:val="00EF1AEC"/>
    <w:rsid w:val="00EF6072"/>
    <w:rsid w:val="00F005F7"/>
    <w:rsid w:val="00F02807"/>
    <w:rsid w:val="00F028DF"/>
    <w:rsid w:val="00F0435F"/>
    <w:rsid w:val="00F07619"/>
    <w:rsid w:val="00F10AAA"/>
    <w:rsid w:val="00F13C18"/>
    <w:rsid w:val="00F13FE2"/>
    <w:rsid w:val="00F14993"/>
    <w:rsid w:val="00F176B5"/>
    <w:rsid w:val="00F20143"/>
    <w:rsid w:val="00F207BE"/>
    <w:rsid w:val="00F210C5"/>
    <w:rsid w:val="00F21D76"/>
    <w:rsid w:val="00F23B68"/>
    <w:rsid w:val="00F26086"/>
    <w:rsid w:val="00F309FE"/>
    <w:rsid w:val="00F35837"/>
    <w:rsid w:val="00F36B99"/>
    <w:rsid w:val="00F3743A"/>
    <w:rsid w:val="00F408ED"/>
    <w:rsid w:val="00F4124A"/>
    <w:rsid w:val="00F41987"/>
    <w:rsid w:val="00F42D9E"/>
    <w:rsid w:val="00F46CF6"/>
    <w:rsid w:val="00F470A0"/>
    <w:rsid w:val="00F47D66"/>
    <w:rsid w:val="00F50E5A"/>
    <w:rsid w:val="00F549E1"/>
    <w:rsid w:val="00F564D2"/>
    <w:rsid w:val="00F57AD3"/>
    <w:rsid w:val="00F61AE6"/>
    <w:rsid w:val="00F6300A"/>
    <w:rsid w:val="00F64B43"/>
    <w:rsid w:val="00F65D0A"/>
    <w:rsid w:val="00F7100B"/>
    <w:rsid w:val="00F7482A"/>
    <w:rsid w:val="00F7547F"/>
    <w:rsid w:val="00F75DC9"/>
    <w:rsid w:val="00F80ABA"/>
    <w:rsid w:val="00F8278A"/>
    <w:rsid w:val="00F82B47"/>
    <w:rsid w:val="00F846C4"/>
    <w:rsid w:val="00F862D8"/>
    <w:rsid w:val="00F87000"/>
    <w:rsid w:val="00F87359"/>
    <w:rsid w:val="00F87D50"/>
    <w:rsid w:val="00F913F6"/>
    <w:rsid w:val="00F92EA1"/>
    <w:rsid w:val="00F968C9"/>
    <w:rsid w:val="00FA1C9D"/>
    <w:rsid w:val="00FA2055"/>
    <w:rsid w:val="00FA2A30"/>
    <w:rsid w:val="00FA61D1"/>
    <w:rsid w:val="00FB03F7"/>
    <w:rsid w:val="00FB0773"/>
    <w:rsid w:val="00FB1B1F"/>
    <w:rsid w:val="00FB30DF"/>
    <w:rsid w:val="00FB42C9"/>
    <w:rsid w:val="00FB6DE5"/>
    <w:rsid w:val="00FC0E8E"/>
    <w:rsid w:val="00FC2BE0"/>
    <w:rsid w:val="00FC3FB0"/>
    <w:rsid w:val="00FC45F4"/>
    <w:rsid w:val="00FC4804"/>
    <w:rsid w:val="00FC50FF"/>
    <w:rsid w:val="00FC57DF"/>
    <w:rsid w:val="00FC5F2E"/>
    <w:rsid w:val="00FD302B"/>
    <w:rsid w:val="00FD3EBC"/>
    <w:rsid w:val="00FD5570"/>
    <w:rsid w:val="00FE170A"/>
    <w:rsid w:val="00FE1BBF"/>
    <w:rsid w:val="00FE3A12"/>
    <w:rsid w:val="00FE4836"/>
    <w:rsid w:val="00FE7152"/>
    <w:rsid w:val="00FF1B96"/>
    <w:rsid w:val="00FF231B"/>
    <w:rsid w:val="00FF6E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028D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1489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B14896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B1489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B14896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B14896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B14896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634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7935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26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oleObject" Target="embeddings/oleObject3.bin"/><Relationship Id="rId25" Type="http://schemas.openxmlformats.org/officeDocument/2006/relationships/image" Target="media/image15.png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4.png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3.png"/><Relationship Id="rId28" Type="http://schemas.openxmlformats.org/officeDocument/2006/relationships/image" Target="media/image17.png"/><Relationship Id="rId10" Type="http://schemas.openxmlformats.org/officeDocument/2006/relationships/image" Target="media/image3.png"/><Relationship Id="rId19" Type="http://schemas.openxmlformats.org/officeDocument/2006/relationships/image" Target="media/image10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12.png"/><Relationship Id="rId27" Type="http://schemas.openxmlformats.org/officeDocument/2006/relationships/oleObject" Target="embeddings/oleObject5.bin"/><Relationship Id="rId30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1</TotalTime>
  <Pages>10</Pages>
  <Words>349</Words>
  <Characters>1993</Characters>
  <Application>Microsoft Office Word</Application>
  <DocSecurity>0</DocSecurity>
  <Lines>16</Lines>
  <Paragraphs>4</Paragraphs>
  <ScaleCrop>false</ScaleCrop>
  <Company>Microsoft</Company>
  <LinksUpToDate>false</LinksUpToDate>
  <CharactersWithSpaces>23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xiaoping</cp:lastModifiedBy>
  <cp:revision>7</cp:revision>
  <dcterms:created xsi:type="dcterms:W3CDTF">2013-11-04T05:55:00Z</dcterms:created>
  <dcterms:modified xsi:type="dcterms:W3CDTF">2013-11-12T12:55:00Z</dcterms:modified>
</cp:coreProperties>
</file>